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032" w:rsidRDefault="00B175F5" w:rsidP="00B175F5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</w:t>
      </w:r>
      <w:r w:rsidRPr="00B175F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75F5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 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</w:t>
      </w:r>
      <w:r w:rsidRPr="00B175F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75F5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 </w:t>
      </w:r>
      <w:r w:rsidR="007629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кори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="00404032" w:rsidRPr="005820B9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>(</w:t>
      </w:r>
      <w:proofErr w:type="gramEnd"/>
      <w:r w:rsidR="00404032" w:rsidRPr="005820B9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>если один автор)</w:t>
      </w:r>
    </w:p>
    <w:p w:rsidR="00404032" w:rsidRPr="00404032" w:rsidRDefault="005820B9" w:rsidP="00404032">
      <w:pPr>
        <w:keepNext/>
        <w:spacing w:after="0" w:line="0" w:lineRule="atLeast"/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И. И</w:t>
      </w:r>
      <w:r w:rsid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. 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Ньютон</w:t>
      </w:r>
      <w:r w:rsid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,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Г. </w:t>
      </w:r>
      <w:r w:rsid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В. 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Лейбниц</w:t>
      </w:r>
      <w:r w:rsid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="00404032" w:rsidRPr="005820B9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>(если несколько авторов)</w: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fldChar w:fldCharType="begin"/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instrText xml:space="preserve"> </w:instrTex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instrText>SET</w:instrTex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instrText xml:space="preserve">   </w:instrText>
      </w:r>
      <w:r w:rsidR="00404032" w:rsidRP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instrText>КостромаНикитюкКривицкийГумар</w:instrTex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instrText xml:space="preserve">  "" </w:instrTex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fldChar w:fldCharType="separate"/>
      </w:r>
      <w:bookmarkStart w:id="0" w:name="КостромаНикитюкКривицкийГумар"/>
      <w:bookmarkEnd w:id="0"/>
      <w:r w:rsidR="00404032" w:rsidRPr="0040403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 </w:t>
      </w:r>
      <w:r w:rsidR="00404032" w:rsidRPr="00404032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fldChar w:fldCharType="end"/>
      </w:r>
    </w:p>
    <w:p w:rsidR="00B175F5" w:rsidRDefault="00404032" w:rsidP="00B175F5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B175F5"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(ГГУ имени Ф. Скорины, Гомель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BB3417" w:rsidRDefault="00BB3417" w:rsidP="00BB3417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BB3417">
        <w:rPr>
          <w:rFonts w:ascii="Times New Roman" w:eastAsia="Calibri" w:hAnsi="Times New Roman" w:cs="Times New Roman"/>
          <w:sz w:val="24"/>
          <w:szCs w:val="24"/>
          <w:lang w:eastAsia="en-US"/>
        </w:rPr>
        <w:t>(ГГТУ имени П. О. Сухого, Гомель)</w:t>
      </w: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BB3417" w:rsidRDefault="00BB3417" w:rsidP="00BB3417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BB3417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>(</w:t>
      </w:r>
      <w:proofErr w:type="spellStart"/>
      <w:r w:rsidRPr="00BB3417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>ГрГУ</w:t>
      </w:r>
      <w:proofErr w:type="spellEnd"/>
      <w:r w:rsidRPr="00BB3417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 имени Янки Купалы, Гродно)</w:t>
      </w:r>
      <w:r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Pr="00D1554D" w:rsidRDefault="00D1554D" w:rsidP="00D1554D">
      <w:pPr>
        <w:keepNext/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1554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proofErr w:type="spellStart"/>
      <w:r w:rsidRPr="00D1554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рГТУ</w:t>
      </w:r>
      <w:proofErr w:type="spellEnd"/>
      <w:r w:rsidRPr="00D1554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Брест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Default="00D1554D" w:rsidP="00D1554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БрГУ</w:t>
      </w:r>
      <w:proofErr w:type="spellEnd"/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ни А.</w:t>
      </w:r>
      <w:r w:rsidRPr="00D1554D"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  <w:t xml:space="preserve"> </w:t>
      </w:r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С. Пушкина, Брест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226C4B" w:rsidRPr="00226C4B" w:rsidRDefault="00226C4B" w:rsidP="00D1554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26C4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Pr="00226C4B">
        <w:rPr>
          <w:rFonts w:ascii="Times New Roman" w:eastAsia="Times New Roman" w:hAnsi="Times New Roman" w:cs="Times New Roman"/>
          <w:sz w:val="24"/>
          <w:szCs w:val="24"/>
          <w:lang w:eastAsia="ru-RU"/>
        </w:rPr>
        <w:t>БарГУ</w:t>
      </w:r>
      <w:proofErr w:type="spellEnd"/>
      <w:r w:rsidRPr="00226C4B">
        <w:rPr>
          <w:rFonts w:ascii="Times New Roman" w:eastAsia="Times New Roman" w:hAnsi="Times New Roman" w:cs="Times New Roman"/>
          <w:sz w:val="24"/>
          <w:szCs w:val="24"/>
          <w:lang w:eastAsia="ru-RU"/>
        </w:rPr>
        <w:t>, Барановичи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Pr="00D1554D" w:rsidRDefault="00D1554D" w:rsidP="00D1554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(БГУ, Минск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Default="00D1554D" w:rsidP="00D1554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D1554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БГУИР, Минск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EB7C58" w:rsidRPr="00D1554D" w:rsidRDefault="00EB7C58" w:rsidP="00D1554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B7C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EB7C58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eastAsia="ru-RU"/>
        </w:rPr>
        <w:t>БГТУ</w:t>
      </w:r>
      <w:r w:rsidRPr="00EB7C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Минск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Pr="00D1554D" w:rsidRDefault="00D1554D" w:rsidP="00D1554D">
      <w:pPr>
        <w:keepNext/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jc w:val="center"/>
        <w:outlineLvl w:val="4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u w:color="000000"/>
          <w:bdr w:val="nil"/>
          <w:lang w:eastAsia="ru-RU"/>
        </w:rPr>
      </w:pPr>
      <w:r w:rsidRPr="00D1554D">
        <w:rPr>
          <w:rFonts w:ascii="Times New Roman" w:eastAsia="Arial Unicode MS" w:hAnsi="Times New Roman" w:cs="Arial Unicode MS"/>
          <w:color w:val="000000"/>
          <w:sz w:val="24"/>
          <w:szCs w:val="24"/>
          <w:u w:color="000000"/>
          <w:bdr w:val="nil"/>
          <w:lang w:eastAsia="ru-RU"/>
        </w:rPr>
        <w:t>(БНТУ, Минск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Default="00D1554D" w:rsidP="00D1554D">
      <w:pPr>
        <w:keepNext/>
        <w:spacing w:after="0" w:line="247" w:lineRule="auto"/>
        <w:jc w:val="center"/>
        <w:outlineLvl w:val="4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МГУ имени А. А. Кулешова, </w:t>
      </w:r>
      <w:proofErr w:type="spellStart"/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Могилёв</w:t>
      </w:r>
      <w:proofErr w:type="spellEnd"/>
      <w:r w:rsidRPr="00D1554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656431" w:rsidRPr="00656431" w:rsidRDefault="00656431" w:rsidP="00D1554D">
      <w:pPr>
        <w:keepNext/>
        <w:spacing w:after="0" w:line="247" w:lineRule="auto"/>
        <w:jc w:val="center"/>
        <w:outlineLvl w:val="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564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МГПУ имени И. П. </w:t>
      </w:r>
      <w:proofErr w:type="spellStart"/>
      <w:r w:rsidRPr="00656431">
        <w:rPr>
          <w:rFonts w:ascii="Times New Roman" w:eastAsia="Times New Roman" w:hAnsi="Times New Roman" w:cs="Times New Roman"/>
          <w:sz w:val="24"/>
          <w:szCs w:val="24"/>
          <w:lang w:eastAsia="ru-RU"/>
        </w:rPr>
        <w:t>Шамякина</w:t>
      </w:r>
      <w:proofErr w:type="spellEnd"/>
      <w:r w:rsidRPr="00656431">
        <w:rPr>
          <w:rFonts w:ascii="Times New Roman" w:eastAsia="Times New Roman" w:hAnsi="Times New Roman" w:cs="Times New Roman"/>
          <w:sz w:val="24"/>
          <w:szCs w:val="24"/>
          <w:lang w:eastAsia="ru-RU"/>
        </w:rPr>
        <w:t>, Мозырь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D1554D" w:rsidRPr="00D1554D" w:rsidRDefault="00D1554D" w:rsidP="00D1554D">
      <w:pPr>
        <w:keepNext/>
        <w:suppressAutoHyphens/>
        <w:spacing w:after="0" w:line="240" w:lineRule="auto"/>
        <w:jc w:val="center"/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</w:pPr>
      <w:r w:rsidRPr="00D1554D"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  <w:t>(ПГУ имени Евфросинии Полоцкой, Новополоцк)</w:t>
      </w:r>
      <w:r w:rsidRPr="00D1554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 описания ВУЗа)</w:t>
      </w:r>
    </w:p>
    <w:p w:rsidR="00B175F5" w:rsidRDefault="00B175F5" w:rsidP="00B175F5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Науч. рук. </w:t>
      </w:r>
      <w:r w:rsidR="001E4B7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en-US"/>
        </w:rPr>
        <w:t>Э. П. </w:t>
      </w:r>
      <w:r w:rsidR="001E4B7A" w:rsidRPr="001E4B7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en-US"/>
        </w:rPr>
        <w:t>Хаббл</w:t>
      </w: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,</w:t>
      </w:r>
      <w:r w:rsidRPr="00B175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en-US"/>
        </w:rPr>
        <w:t xml:space="preserve"> </w:t>
      </w: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ст. преподаватель</w:t>
      </w:r>
      <w:r w:rsidR="00404032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404032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)</w:t>
      </w:r>
    </w:p>
    <w:p w:rsidR="00404032" w:rsidRDefault="00404032" w:rsidP="00404032">
      <w:pPr>
        <w:keepNext/>
        <w:spacing w:after="0" w:line="24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Науч. рук.</w:t>
      </w:r>
      <w:r w:rsidR="005820B9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Э. Р</w:t>
      </w:r>
      <w:r w:rsidRP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. </w:t>
      </w:r>
      <w:proofErr w:type="spellStart"/>
      <w:r w:rsidR="005820B9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Шрёдиргер</w:t>
      </w:r>
      <w:proofErr w:type="spellEnd"/>
      <w:r w:rsidRP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, </w:t>
      </w:r>
      <w:r w:rsidRPr="00404032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канд. физ.-мат. наук,</w:t>
      </w:r>
      <w:r w:rsidRPr="00404032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 </w:t>
      </w:r>
      <w:r w:rsidRPr="00404032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>доцент</w:t>
      </w:r>
      <w:r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</w:t>
      </w:r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proofErr w:type="spellStart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к</w:t>
      </w:r>
      <w:proofErr w:type="gramStart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.ф</w:t>
      </w:r>
      <w:proofErr w:type="gramEnd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-м.н</w:t>
      </w:r>
      <w:proofErr w:type="spellEnd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.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)</w:t>
      </w:r>
    </w:p>
    <w:p w:rsidR="00404032" w:rsidRPr="00404032" w:rsidRDefault="00404032" w:rsidP="00404032">
      <w:pPr>
        <w:keepNext/>
        <w:widowControl w:val="0"/>
        <w:tabs>
          <w:tab w:val="left" w:pos="5415"/>
        </w:tabs>
        <w:spacing w:after="0" w:line="240" w:lineRule="auto"/>
        <w:jc w:val="center"/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</w:pPr>
      <w:r w:rsidRPr="00404032"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  <w:t xml:space="preserve">Науч. рук. </w:t>
      </w:r>
      <w:r w:rsidR="005820B9">
        <w:rPr>
          <w:rFonts w:ascii="Times New Roman" w:eastAsia="Microsoft Sans Serif" w:hAnsi="Times New Roman" w:cs="Times New Roman"/>
          <w:b/>
          <w:color w:val="000000"/>
          <w:sz w:val="24"/>
          <w:szCs w:val="24"/>
          <w:lang w:eastAsia="ru-RU"/>
        </w:rPr>
        <w:t>Б. В.</w:t>
      </w:r>
      <w:r w:rsidR="005820B9">
        <w:t xml:space="preserve"> </w:t>
      </w:r>
      <w:r w:rsidR="005820B9" w:rsidRPr="005820B9">
        <w:rPr>
          <w:rFonts w:ascii="Times New Roman" w:eastAsia="Microsoft Sans Serif" w:hAnsi="Times New Roman" w:cs="Times New Roman"/>
          <w:b/>
          <w:color w:val="000000"/>
          <w:sz w:val="24"/>
          <w:szCs w:val="24"/>
          <w:lang w:eastAsia="ru-RU"/>
        </w:rPr>
        <w:t>Кит</w:t>
      </w:r>
      <w:r w:rsidRPr="00404032"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  <w:t xml:space="preserve">, канд. </w:t>
      </w:r>
      <w:proofErr w:type="spellStart"/>
      <w:r w:rsidRPr="00404032"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  <w:t>техн</w:t>
      </w:r>
      <w:proofErr w:type="spellEnd"/>
      <w:r w:rsidRPr="00404032"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  <w:t>. наук, доцент</w:t>
      </w:r>
      <w:r>
        <w:rPr>
          <w:rFonts w:ascii="Times New Roman" w:eastAsia="Microsoft Sans Serif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(пример</w:t>
      </w:r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</w:t>
      </w:r>
      <w:proofErr w:type="spellStart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к.т</w:t>
      </w:r>
      <w:proofErr w:type="gramStart"/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.н</w:t>
      </w:r>
      <w:proofErr w:type="spellEnd"/>
      <w:proofErr w:type="gramEnd"/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)</w:t>
      </w:r>
    </w:p>
    <w:p w:rsidR="00404032" w:rsidRDefault="00404032" w:rsidP="00404032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  <w:t xml:space="preserve">Науч. рук. </w:t>
      </w:r>
      <w:proofErr w:type="gramStart"/>
      <w:r w:rsidR="005820B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eastAsia="en-US"/>
          <w14:ligatures w14:val="standardContextual"/>
        </w:rPr>
        <w:t>В. Ге</w:t>
      </w:r>
      <w:r w:rsidR="005820B9" w:rsidRPr="005820B9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eastAsia="en-US"/>
          <w14:ligatures w14:val="standardContextual"/>
        </w:rPr>
        <w:t>йзенберг</w:t>
      </w:r>
      <w:r w:rsidRPr="00404032"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  <w:t>,</w:t>
      </w:r>
      <w:r w:rsidRPr="00404032">
        <w:rPr>
          <w:rFonts w:ascii="Times New Roman" w:eastAsia="Calibri" w:hAnsi="Times New Roman" w:cs="Times New Roman"/>
          <w:b/>
          <w:bCs/>
          <w:kern w:val="2"/>
          <w:sz w:val="24"/>
          <w:szCs w:val="24"/>
          <w:lang w:eastAsia="en-US"/>
          <w14:ligatures w14:val="standardContextual"/>
        </w:rPr>
        <w:t xml:space="preserve"> </w:t>
      </w:r>
      <w:r w:rsidRPr="00404032"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  <w:t>д-р физ.-мат. наук, профессор</w:t>
      </w:r>
      <w:r>
        <w:rPr>
          <w:rFonts w:ascii="Times New Roman" w:eastAsia="Calibri" w:hAnsi="Times New Roman" w:cs="Times New Roman"/>
          <w:kern w:val="2"/>
          <w:sz w:val="24"/>
          <w:szCs w:val="24"/>
          <w:lang w:eastAsia="en-US"/>
          <w14:ligatures w14:val="standardContextual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(</w:t>
      </w:r>
      <w:r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пример</w:t>
      </w:r>
      <w:r w:rsidR="007B39D5" w:rsidRPr="005820B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д</w:t>
      </w:r>
      <w:r w:rsidR="007629C5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.ф.-м.н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)</w:t>
      </w:r>
      <w:proofErr w:type="gramEnd"/>
    </w:p>
    <w:p w:rsidR="007629C5" w:rsidRPr="007629C5" w:rsidRDefault="007629C5" w:rsidP="007629C5">
      <w:pPr>
        <w:keepNext/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szCs w:val="24"/>
          <w:lang w:eastAsia="en-US"/>
        </w:rPr>
      </w:pPr>
      <w:r w:rsidRPr="007629C5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>Науч. рук.</w:t>
      </w:r>
      <w:r w:rsidRPr="007629C5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 </w:t>
      </w:r>
      <w:proofErr w:type="gramStart"/>
      <w:r w:rsidRPr="007629C5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А. Я. Григорьев</w:t>
      </w:r>
      <w:r w:rsidRPr="007629C5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>,</w:t>
      </w:r>
      <w:r w:rsidRPr="007629C5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 xml:space="preserve"> </w:t>
      </w:r>
      <w:r w:rsidRPr="004259FC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>чл.-корр. НАН Беларуси</w:t>
      </w:r>
      <w:r w:rsidRPr="007629C5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 xml:space="preserve">, д-р </w:t>
      </w:r>
      <w:proofErr w:type="spellStart"/>
      <w:r w:rsidRPr="007629C5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>техн</w:t>
      </w:r>
      <w:proofErr w:type="spellEnd"/>
      <w:r w:rsidRPr="007629C5">
        <w:rPr>
          <w:rFonts w:ascii="Times New Roman" w:eastAsia="Calibri" w:hAnsi="Times New Roman" w:cs="Times New Roman"/>
          <w:bCs/>
          <w:iCs/>
          <w:sz w:val="24"/>
          <w:szCs w:val="24"/>
          <w:lang w:eastAsia="en-US"/>
        </w:rPr>
        <w:t>. наук, профессор</w:t>
      </w:r>
      <w:proofErr w:type="gramEnd"/>
    </w:p>
    <w:p w:rsidR="00B175F5" w:rsidRPr="00B175F5" w:rsidRDefault="00B175F5" w:rsidP="00B175F5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B175F5" w:rsidRPr="00B175F5" w:rsidRDefault="00B175F5" w:rsidP="00B175F5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B175F5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</w:t>
      </w:r>
      <w:r w:rsidR="00BB341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="007629C5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КОНЦЕПЦИИ ЖИВОЙ СИЛЫ</w:t>
      </w:r>
      <w:r w:rsidR="00BB341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В МЕХАНИКЕ</w:t>
      </w:r>
    </w:p>
    <w:p w:rsidR="00B175F5" w:rsidRPr="00B175F5" w:rsidRDefault="00B175F5" w:rsidP="00B175F5">
      <w:pPr>
        <w:keepNext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B175F5" w:rsidRPr="00B175F5" w:rsidRDefault="00EE437D" w:rsidP="00B175F5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</w:pPr>
      <w:r w:rsidRPr="00A90599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en-US"/>
        </w:rPr>
        <w:t xml:space="preserve">Абзацный отступ 0,8. </w:t>
      </w: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</w:t>
      </w:r>
      <w:bookmarkStart w:id="1" w:name="_GoBack"/>
      <w:bookmarkEnd w:id="1"/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4259FC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4259FC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="00B261B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ст в абзаце.</w:t>
      </w:r>
      <w:r w:rsidR="00B261BE" w:rsidRPr="004259FC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Pr="00EE437D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</w:p>
    <w:p w:rsidR="00B175F5" w:rsidRPr="00B175F5" w:rsidRDefault="00EE437D" w:rsidP="00B175F5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A90599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Пример маркированного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списка. Маркеры – </w:t>
      </w:r>
      <w:r w:rsidR="00F7386E">
        <w:rPr>
          <w:rFonts w:ascii="Times New Roman" w:eastAsia="Times New Roman" w:hAnsi="Times New Roman" w:cs="Times New Roman"/>
          <w:color w:val="FF0000"/>
          <w:sz w:val="24"/>
          <w:szCs w:val="24"/>
          <w:lang w:val="be-BY" w:eastAsia="en-US"/>
        </w:rPr>
        <w:t>короткое т</w:t>
      </w:r>
      <w:proofErr w:type="spellStart"/>
      <w:r w:rsidR="00F7386E">
        <w:rPr>
          <w:rFonts w:ascii="Times New Roman" w:hAnsi="Times New Roman" w:cs="Times New Roman"/>
          <w:color w:val="FF0000"/>
          <w:sz w:val="24"/>
          <w:szCs w:val="24"/>
        </w:rPr>
        <w:t>ире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. Не минусы, не окружности, а </w:t>
      </w:r>
      <w:r w:rsidR="00F7386E" w:rsidRPr="00F7386E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короткое тире</w:t>
      </w:r>
      <w:r w:rsidR="004259FC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!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Настраиваем тип маркера в свойствах маркированного списка</w:t>
      </w:r>
      <w:r w:rsidR="00B175F5"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:</w:t>
      </w:r>
    </w:p>
    <w:p w:rsidR="00B175F5" w:rsidRPr="00B175F5" w:rsidRDefault="008B3CF7" w:rsidP="00B175F5">
      <w:pPr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454"/>
        <w:contextualSpacing/>
        <w:jc w:val="both"/>
        <w:outlineLvl w:val="0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элементы списка </w:t>
      </w:r>
      <w:r w:rsidR="004259F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начитаются с</w:t>
      </w:r>
      <w:r w:rsidRPr="00EE437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абзацного отступа</w:t>
      </w:r>
      <w:r w:rsidR="00B175F5" w:rsidRPr="00B175F5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;</w:t>
      </w:r>
    </w:p>
    <w:p w:rsidR="00B175F5" w:rsidRDefault="008B3CF7" w:rsidP="00B175F5">
      <w:pPr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454"/>
        <w:contextualSpacing/>
        <w:jc w:val="both"/>
        <w:outlineLvl w:val="0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элементы списка с абзацного отступа</w:t>
      </w:r>
      <w:r w:rsidR="00B175F5" w:rsidRPr="00B175F5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;</w:t>
      </w:r>
    </w:p>
    <w:p w:rsidR="00EE437D" w:rsidRPr="00B175F5" w:rsidRDefault="00EE437D" w:rsidP="00B175F5">
      <w:pPr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454"/>
        <w:contextualSpacing/>
        <w:jc w:val="both"/>
        <w:outlineLvl w:val="0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элементы списка с абзацного отступа, </w:t>
      </w:r>
      <w:r w:rsidRPr="00B261BE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отделяются </w:t>
      </w:r>
      <w:r w:rsidRPr="00EE437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точкой с запятой</w:t>
      </w:r>
      <w:r w:rsidRPr="00B175F5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;</w:t>
      </w:r>
    </w:p>
    <w:p w:rsidR="00B175F5" w:rsidRPr="00B175F5" w:rsidRDefault="00B261BE" w:rsidP="00B175F5">
      <w:pPr>
        <w:numPr>
          <w:ilvl w:val="0"/>
          <w:numId w:val="1"/>
        </w:numPr>
        <w:tabs>
          <w:tab w:val="left" w:pos="426"/>
        </w:tabs>
        <w:spacing w:after="0" w:line="240" w:lineRule="auto"/>
        <w:ind w:left="0" w:firstLine="454"/>
        <w:contextualSpacing/>
        <w:jc w:val="both"/>
        <w:outlineLvl w:val="0"/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</w:pPr>
      <w:r w:rsidRPr="004259FC">
        <w:rPr>
          <w:rFonts w:ascii="Times New Roman" w:hAnsi="Times New Roman" w:cs="Times New Roman"/>
          <w:color w:val="FF0000"/>
          <w:sz w:val="24"/>
          <w:szCs w:val="24"/>
        </w:rPr>
        <w:t xml:space="preserve">после последнего 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элемента</w:t>
      </w:r>
      <w:r w:rsidR="008B3CF7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списка </w:t>
      </w:r>
      <w:r w:rsidR="00EE437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с</w:t>
      </w:r>
      <w:r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>тавим</w:t>
      </w:r>
      <w:r w:rsidR="00EE437D">
        <w:rPr>
          <w:rFonts w:ascii="Times New Roman" w:eastAsia="Calibri" w:hAnsi="Times New Roman" w:cs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точку</w:t>
      </w:r>
      <w:r w:rsidR="00B175F5" w:rsidRPr="00B175F5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.</w:t>
      </w:r>
    </w:p>
    <w:p w:rsidR="00B175F5" w:rsidRPr="00F7386E" w:rsidRDefault="00B175F5" w:rsidP="00F7386E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Для разработки </w:t>
      </w:r>
      <w:r w:rsidRPr="00B175F5">
        <w:rPr>
          <w:rFonts w:ascii="Times New Roman" w:eastAsia="NSimSun" w:hAnsi="Times New Roman" w:cs="Times New Roman"/>
          <w:bCs/>
          <w:spacing w:val="-4"/>
          <w:kern w:val="2"/>
          <w:sz w:val="24"/>
          <w:szCs w:val="24"/>
          <w:lang w:bidi="hi-IN"/>
        </w:rPr>
        <w:t>используем</w:t>
      </w:r>
      <w:r w:rsidR="008B3CF7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следующие инструменты: 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язык программирования 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br/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en-US" w:eastAsia="en-US"/>
        </w:rPr>
        <w:t>Python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и 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en-US" w:eastAsia="en-US"/>
        </w:rPr>
        <w:t>Windows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en-US" w:eastAsia="en-US"/>
        </w:rPr>
        <w:t>Management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en-US" w:eastAsia="en-US"/>
        </w:rPr>
        <w:t>Instrumentation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(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val="en-US" w:eastAsia="en-US"/>
        </w:rPr>
        <w:t>WMI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). </w:t>
      </w:r>
      <w:proofErr w:type="gramStart"/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WMI </w:t>
      </w:r>
      <w:r w:rsidR="00F7386E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–</w:t>
      </w:r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это </w:t>
      </w:r>
      <w:r w:rsidR="00F7386E">
        <w:rPr>
          <w:rFonts w:ascii="Times New Roman" w:eastAsia="Times New Roman" w:hAnsi="Times New Roman" w:cs="Times New Roman"/>
          <w:color w:val="FF0000"/>
          <w:sz w:val="24"/>
          <w:szCs w:val="24"/>
          <w:lang w:val="be-BY" w:eastAsia="en-US"/>
        </w:rPr>
        <w:t>короткое т</w:t>
      </w:r>
      <w:proofErr w:type="spellStart"/>
      <w:r w:rsidR="00F7386E">
        <w:rPr>
          <w:rFonts w:ascii="Times New Roman" w:hAnsi="Times New Roman" w:cs="Times New Roman"/>
          <w:color w:val="FF0000"/>
          <w:sz w:val="24"/>
          <w:szCs w:val="24"/>
        </w:rPr>
        <w:t>ире</w:t>
      </w:r>
      <w:proofErr w:type="spellEnd"/>
      <w:r w:rsidR="00F7386E">
        <w:rPr>
          <w:rFonts w:ascii="Times New Roman" w:hAnsi="Times New Roman" w:cs="Times New Roman"/>
          <w:color w:val="FF0000"/>
          <w:sz w:val="24"/>
          <w:szCs w:val="24"/>
        </w:rPr>
        <w:t xml:space="preserve"> (</w:t>
      </w:r>
      <w:r w:rsidR="00F7386E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вставляется тут:</w:t>
      </w:r>
      <w:proofErr w:type="gramEnd"/>
      <w:r w:rsidR="00F7386E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Меню: </w:t>
      </w:r>
      <w:proofErr w:type="gramStart"/>
      <w:r w:rsidR="00F7386E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Вставка-Символы-Другие символы-Специальные знаки) </w:t>
      </w:r>
      <w:proofErr w:type="spellStart"/>
      <w:r w:rsidRPr="00B175F5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Windows</w:t>
      </w:r>
      <w:proofErr w:type="spellEnd"/>
      <w:r w:rsidRPr="00B175F5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en-US"/>
        </w:rPr>
        <w:t xml:space="preserve"> [1]. </w:t>
      </w:r>
      <w:r w:rsidR="00F7386E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 </w:t>
      </w:r>
      <w:proofErr w:type="gramEnd"/>
    </w:p>
    <w:p w:rsidR="00B175F5" w:rsidRPr="00B175F5" w:rsidRDefault="00B175F5" w:rsidP="00EE437D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Пример </w:t>
      </w:r>
      <w:r w:rsidR="00EE437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ссылки на рисунок, который </w:t>
      </w: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представлен на </w:t>
      </w:r>
      <w:r w:rsidRPr="00B175F5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рисунке 1.</w:t>
      </w:r>
    </w:p>
    <w:p w:rsidR="00B175F5" w:rsidRPr="00B175F5" w:rsidRDefault="00B175F5" w:rsidP="00B175F5">
      <w:pPr>
        <w:keepNext/>
        <w:spacing w:before="240"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68058C87" wp14:editId="37ED0EC7">
            <wp:extent cx="3935578" cy="2144821"/>
            <wp:effectExtent l="19050" t="19050" r="27305" b="273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5578" cy="2144821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</wp:inline>
        </w:drawing>
      </w:r>
    </w:p>
    <w:p w:rsidR="00B175F5" w:rsidRPr="00B175F5" w:rsidRDefault="00B175F5" w:rsidP="00B175F5">
      <w:pPr>
        <w:spacing w:before="240"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B175F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Рисунок 1 – </w:t>
      </w:r>
      <w:r w:rsidRP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Подпись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к рисунку </w:t>
      </w:r>
      <w:r w:rsidRP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по</w:t>
      </w:r>
      <w:r w:rsidR="00EE437D" w:rsidRP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 центр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. </w:t>
      </w:r>
      <w:r w:rsidR="00EE437D" w:rsidRP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Рисунок </w:t>
      </w:r>
      <w:r w:rsidR="00EE437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выровнен </w:t>
      </w:r>
      <w:r w:rsidR="00EE437D" w:rsidRP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по центру</w:t>
      </w:r>
      <w:r w:rsidR="00EE437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. Рисунок </w:t>
      </w:r>
      <w:r w:rsidR="004259FC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размещается </w:t>
      </w:r>
      <w:r w:rsidR="00EE437D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в абзаце без абзацного отступа. Подрисуночная надпись </w:t>
      </w:r>
      <w:r w:rsidR="00EE437D" w:rsidRPr="00EE437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б</w:t>
      </w:r>
      <w:r w:rsidRPr="00EE437D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>ез точки в конце</w:t>
      </w:r>
    </w:p>
    <w:p w:rsidR="00B175F5" w:rsidRPr="00B175F5" w:rsidRDefault="00B175F5" w:rsidP="00B175F5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C820FD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В качестве альтернативы комплекту ЗРТ-73 испытаны НКТ с внутренним полимерным двухслойным эпоксидно-фенольным покрытием марки MPLAG17 производства </w:t>
      </w:r>
      <w:proofErr w:type="spellStart"/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>MajorPack</w:t>
      </w:r>
      <w:proofErr w:type="spellEnd"/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. </w:t>
      </w:r>
    </w:p>
    <w:p w:rsidR="00C820FD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Шероховатость поверхности покрытия не превышает 15 мкм; термостойкость не </w:t>
      </w:r>
      <w:r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менее +150 ℃; </w:t>
      </w: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адгезия полимерного покрытия методом отрыва не менее </w:t>
      </w:r>
      <w:r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10 МПа</w:t>
      </w: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; толщина покрытия не менее </w:t>
      </w:r>
      <w:r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150 мкм</w:t>
      </w: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. </w:t>
      </w:r>
    </w:p>
    <w:p w:rsidR="00C820FD" w:rsidRDefault="00C820FD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proofErr w:type="gramStart"/>
      <w:r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(градусы Цельсия вставляются тут:</w:t>
      </w:r>
      <w:proofErr w:type="gramEnd"/>
      <w:r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Меню: </w:t>
      </w:r>
      <w:proofErr w:type="gramStart"/>
      <w:r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Вставка-Символы-Другие символы)</w:t>
      </w:r>
      <w:proofErr w:type="gramEnd"/>
    </w:p>
    <w:p w:rsidR="00C820FD" w:rsidRDefault="00C820FD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</w:p>
    <w:p w:rsidR="00C820FD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Состояние НКТ до и после испытаний в скважинных условиях представлено </w:t>
      </w:r>
      <w:r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на рисунке 2</w:t>
      </w: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. </w:t>
      </w:r>
    </w:p>
    <w:p w:rsidR="00404032" w:rsidRPr="00404032" w:rsidRDefault="00EE437D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Если у вас много мелких рисунков, преодолеть хаос в их размещении можно, поместив их в</w:t>
      </w:r>
      <w:r w:rsidR="00C820FD"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таблицу с невидимыми границами, и обозначив буквами</w:t>
      </w:r>
      <w:r w:rsidR="00404032"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.</w:t>
      </w:r>
      <w:r w:rsidR="00A90599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Отступы внутри ячеек желательно убрать в значение 0(ноль), чтобы не мешали вставленным рисункам. Каждый рисунок в таком наборе должен быть описан в подрисуночной надписи со ссылкой на букву. Размер шрифта такой </w:t>
      </w:r>
      <w:r w:rsidR="007629C5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же,</w:t>
      </w:r>
      <w:r w:rsidR="00A90599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как в основном тексте. </w:t>
      </w:r>
    </w:p>
    <w:p w:rsidR="00404032" w:rsidRPr="00404032" w:rsidRDefault="00404032" w:rsidP="00404032">
      <w:pPr>
        <w:tabs>
          <w:tab w:val="left" w:pos="993"/>
          <w:tab w:val="right" w:pos="9921"/>
        </w:tabs>
        <w:spacing w:after="0" w:line="240" w:lineRule="auto"/>
        <w:ind w:firstLine="709"/>
        <w:contextualSpacing/>
        <w:jc w:val="both"/>
        <w:rPr>
          <w:rFonts w:ascii="Times New Roman" w:eastAsia="DengXian" w:hAnsi="Times New Roman" w:cs="Times New Roman"/>
          <w:sz w:val="24"/>
          <w:szCs w:val="24"/>
          <w:lang w:eastAsia="en-US"/>
        </w:rPr>
      </w:pP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404032" w:rsidRPr="00404032" w:rsidTr="0022196C">
        <w:tc>
          <w:tcPr>
            <w:tcW w:w="4643" w:type="dxa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noProof/>
                <w:sz w:val="24"/>
                <w:szCs w:val="24"/>
              </w:rPr>
              <w:drawing>
                <wp:inline distT="0" distB="0" distL="0" distR="0" wp14:anchorId="221A8F17" wp14:editId="6FF01AED">
                  <wp:extent cx="1900051" cy="1531382"/>
                  <wp:effectExtent l="0" t="0" r="508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r="74081" b="56070"/>
                          <a:stretch/>
                        </pic:blipFill>
                        <pic:spPr bwMode="auto">
                          <a:xfrm>
                            <a:off x="0" y="0"/>
                            <a:ext cx="1908099" cy="15378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6945F16D" wp14:editId="3B4BE20D">
                  <wp:extent cx="1615044" cy="1573090"/>
                  <wp:effectExtent l="0" t="0" r="4445" b="8255"/>
                  <wp:docPr id="3" name="Рисунок 3" descr="Q:\ОТДЕЛ\ОТТДНиИС\КОРРОЗИЯ\126 Тишковское м-е\03.06.2022\-5244689624796871326_1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Q:\ОТДЕЛ\ОТТДНиИС\КОРРОЗИЯ\126 Тишковское м-е\03.06.2022\-5244689624796871326_12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32" t="15921" r="10066" b="21229"/>
                          <a:stretch/>
                        </pic:blipFill>
                        <pic:spPr bwMode="auto">
                          <a:xfrm>
                            <a:off x="0" y="0"/>
                            <a:ext cx="1622732" cy="1580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032" w:rsidRPr="00404032" w:rsidTr="0022196C">
        <w:tc>
          <w:tcPr>
            <w:tcW w:w="4643" w:type="dxa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both"/>
              <w:rPr>
                <w:rFonts w:eastAsia="DengXian"/>
                <w:lang w:eastAsia="en-US"/>
              </w:rPr>
            </w:pPr>
          </w:p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rFonts w:eastAsia="DengXian"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4644" w:type="dxa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both"/>
              <w:rPr>
                <w:rFonts w:eastAsia="DengXian"/>
                <w:lang w:eastAsia="en-US"/>
              </w:rPr>
            </w:pPr>
          </w:p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rFonts w:eastAsia="DengXian"/>
                <w:sz w:val="24"/>
                <w:szCs w:val="24"/>
                <w:lang w:eastAsia="en-US"/>
              </w:rPr>
              <w:t>б</w:t>
            </w:r>
          </w:p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</w:p>
        </w:tc>
      </w:tr>
      <w:tr w:rsidR="00404032" w:rsidRPr="00404032" w:rsidTr="0022196C">
        <w:tc>
          <w:tcPr>
            <w:tcW w:w="9287" w:type="dxa"/>
            <w:gridSpan w:val="2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692BE570" wp14:editId="540DD5EC">
                  <wp:extent cx="1632638" cy="1377538"/>
                  <wp:effectExtent l="0" t="0" r="571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l="25726" r="49516" b="56070"/>
                          <a:stretch/>
                        </pic:blipFill>
                        <pic:spPr bwMode="auto">
                          <a:xfrm>
                            <a:off x="0" y="0"/>
                            <a:ext cx="1648025" cy="139052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404032">
              <w:rPr>
                <w:noProof/>
                <w:sz w:val="24"/>
                <w:szCs w:val="24"/>
              </w:rPr>
              <w:drawing>
                <wp:inline distT="0" distB="0" distL="0" distR="0" wp14:anchorId="31D4AF94" wp14:editId="4760895F">
                  <wp:extent cx="3384468" cy="1377398"/>
                  <wp:effectExtent l="0" t="0" r="698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t="50031" r="50097" b="7259"/>
                          <a:stretch/>
                        </pic:blipFill>
                        <pic:spPr bwMode="auto">
                          <a:xfrm>
                            <a:off x="0" y="0"/>
                            <a:ext cx="3423313" cy="13932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032" w:rsidRPr="00404032" w:rsidTr="0022196C">
        <w:tc>
          <w:tcPr>
            <w:tcW w:w="9287" w:type="dxa"/>
            <w:gridSpan w:val="2"/>
          </w:tcPr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both"/>
              <w:rPr>
                <w:rFonts w:eastAsia="DengXian"/>
                <w:lang w:eastAsia="en-US"/>
              </w:rPr>
            </w:pPr>
          </w:p>
          <w:p w:rsidR="00404032" w:rsidRPr="00404032" w:rsidRDefault="00404032" w:rsidP="00404032">
            <w:pPr>
              <w:tabs>
                <w:tab w:val="left" w:pos="993"/>
                <w:tab w:val="right" w:pos="9921"/>
              </w:tabs>
              <w:contextualSpacing/>
              <w:jc w:val="center"/>
              <w:rPr>
                <w:rFonts w:eastAsia="DengXian"/>
                <w:sz w:val="24"/>
                <w:szCs w:val="24"/>
                <w:lang w:eastAsia="en-US"/>
              </w:rPr>
            </w:pPr>
            <w:r w:rsidRPr="00404032">
              <w:rPr>
                <w:rFonts w:eastAsia="DengXian"/>
                <w:sz w:val="24"/>
                <w:szCs w:val="24"/>
                <w:lang w:eastAsia="en-US"/>
              </w:rPr>
              <w:t>в</w:t>
            </w:r>
          </w:p>
        </w:tc>
      </w:tr>
    </w:tbl>
    <w:p w:rsidR="00404032" w:rsidRPr="00404032" w:rsidRDefault="00404032" w:rsidP="00404032">
      <w:pPr>
        <w:tabs>
          <w:tab w:val="left" w:pos="0"/>
        </w:tabs>
        <w:spacing w:after="0" w:line="240" w:lineRule="auto"/>
        <w:jc w:val="center"/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</w:pPr>
    </w:p>
    <w:p w:rsidR="00404032" w:rsidRPr="00404032" w:rsidRDefault="00404032" w:rsidP="00404032">
      <w:pPr>
        <w:tabs>
          <w:tab w:val="left" w:pos="0"/>
        </w:tabs>
        <w:spacing w:after="0" w:line="240" w:lineRule="auto"/>
        <w:jc w:val="center"/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</w:pP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Рисунок 2 – Состояние НКТ 32Г1А 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val="en-US" w:eastAsia="ru-RU"/>
        </w:rPr>
        <w:t>N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>80 (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val="en-US" w:eastAsia="ru-RU"/>
        </w:rPr>
        <w:t>Q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): </w:t>
      </w:r>
    </w:p>
    <w:p w:rsidR="00404032" w:rsidRPr="00404032" w:rsidRDefault="00404032" w:rsidP="00404032">
      <w:pPr>
        <w:tabs>
          <w:tab w:val="left" w:pos="0"/>
        </w:tabs>
        <w:spacing w:after="0" w:line="240" w:lineRule="auto"/>
        <w:jc w:val="center"/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</w:pP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а – до внедрения антикоррозионных мероприятий; 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br/>
        <w:t xml:space="preserve">б – с внутренним полимерным покрытием до эксплуатации в скважине; </w:t>
      </w:r>
      <w:r w:rsidRPr="00404032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br/>
        <w:t>в – с внутренним полимерным покрытием после эксплуатации в скважине</w:t>
      </w:r>
    </w:p>
    <w:p w:rsidR="00404032" w:rsidRPr="00404032" w:rsidRDefault="00404032" w:rsidP="00404032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04032" w:rsidRPr="00404032" w:rsidRDefault="00404032" w:rsidP="00404032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>На основании проведенных исследований выявлены условия возникновения эрозионной коррозии, разработано устройство для защиты от нее, подтвердившее свою эффективность при испытаниях в условиях нефтяных месторождений Беларуси. Показано отсутствие стойкости полимерного эпоксидно-фенольного покрытия MPLAG17.</w:t>
      </w:r>
    </w:p>
    <w:p w:rsidR="00B175F5" w:rsidRPr="00B175F5" w:rsidRDefault="00B175F5" w:rsidP="00B175F5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en-US"/>
        </w:rPr>
      </w:pPr>
    </w:p>
    <w:p w:rsidR="00B175F5" w:rsidRPr="00B175F5" w:rsidRDefault="00B175F5" w:rsidP="00B175F5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175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1 – </w:t>
      </w:r>
      <w:r w:rsidRPr="00C820F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Подпись к таблице </w:t>
      </w:r>
      <w:r w:rsidR="00F0014C">
        <w:rPr>
          <w:rFonts w:ascii="Times New Roman" w:hAnsi="Times New Roman" w:cs="Times New Roman"/>
          <w:color w:val="FF0000"/>
          <w:sz w:val="24"/>
          <w:szCs w:val="24"/>
        </w:rPr>
        <w:t xml:space="preserve">выравнивается </w:t>
      </w:r>
      <w:r w:rsidRPr="00C820F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по </w:t>
      </w:r>
      <w:r w:rsidR="00C820FD" w:rsidRPr="00C820F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левому</w:t>
      </w:r>
      <w:r w:rsidRPr="00C820F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краю</w:t>
      </w:r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, без абзацного отступа</w:t>
      </w:r>
      <w:r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. </w:t>
      </w:r>
      <w:r w:rsidR="00A90599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После </w:t>
      </w:r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подписи перед таблицей идет </w:t>
      </w:r>
      <w:r w:rsidR="00A90599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пустая строка</w:t>
      </w:r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тем же шрифтом(12пт)</w:t>
      </w:r>
      <w:r w:rsidR="00A90599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. </w:t>
      </w:r>
      <w:r w:rsidR="00F7386E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Заголовок таблицы отделяем двойной чертой (как сделать: в режиме рисования у таблицы, выбрать тип линии </w:t>
      </w:r>
      <w:proofErr w:type="gramStart"/>
      <w:r w:rsidR="00F7386E" w:rsidRPr="00C80A61">
        <w:rPr>
          <w:rFonts w:ascii="Times New Roman" w:eastAsia="Times New Roman" w:hAnsi="Times New Roman" w:cs="Times New Roman"/>
          <w:color w:val="FF0000"/>
          <w:sz w:val="24"/>
          <w:szCs w:val="24"/>
          <w:u w:val="single"/>
          <w:lang w:eastAsia="ru-RU"/>
        </w:rPr>
        <w:t>двойная</w:t>
      </w:r>
      <w:proofErr w:type="gramEnd"/>
      <w:r w:rsidR="00F7386E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и нарисовать поверх одиночной линии указателем мыши). </w:t>
      </w:r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Последнее предложение в подписи к таблице </w:t>
      </w:r>
      <w:proofErr w:type="spellStart"/>
      <w:proofErr w:type="gramStart"/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д.б</w:t>
      </w:r>
      <w:proofErr w:type="spellEnd"/>
      <w:proofErr w:type="gramEnd"/>
      <w:r w:rsidR="00F0014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. </w:t>
      </w:r>
      <w:r w:rsidR="00F0014C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БЕЗ ТОЧКИ</w:t>
      </w:r>
      <w:r w:rsidR="00C80A61" w:rsidRPr="00C80A61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после последнего слова подписи</w:t>
      </w:r>
    </w:p>
    <w:p w:rsidR="00B175F5" w:rsidRPr="00B175F5" w:rsidRDefault="00B175F5" w:rsidP="00B175F5">
      <w:pPr>
        <w:keepNext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84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418"/>
        <w:gridCol w:w="1984"/>
        <w:gridCol w:w="3402"/>
      </w:tblGrid>
      <w:tr w:rsidR="00B175F5" w:rsidRPr="00B175F5" w:rsidTr="0022196C">
        <w:trPr>
          <w:trHeight w:val="1173"/>
        </w:trPr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be-BY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>№</w:t>
            </w:r>
          </w:p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be-BY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>Образца</w:t>
            </w:r>
          </w:p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be-BY"/>
              </w:rPr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 xml:space="preserve">Диаметр волокон, </w:t>
            </w:r>
            <w:proofErr w:type="gramStart"/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мкм</w:t>
            </w:r>
            <w:proofErr w:type="gramEnd"/>
          </w:p>
        </w:tc>
        <w:tc>
          <w:tcPr>
            <w:tcW w:w="1418" w:type="dxa"/>
            <w:tcBorders>
              <w:bottom w:val="double" w:sz="4" w:space="0" w:color="auto"/>
            </w:tcBorders>
            <w:vAlign w:val="center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Удельная плотность, г/м</w:t>
            </w:r>
            <w:proofErr w:type="gramStart"/>
            <w:r w:rsidRPr="00B175F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 xml:space="preserve">Эффективная </w:t>
            </w:r>
          </w:p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 xml:space="preserve">поверхностная плотность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br/>
              <w:t xml:space="preserve">заряда, </w:t>
            </w:r>
            <w:proofErr w:type="spellStart"/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нКл</w:t>
            </w:r>
            <w:proofErr w:type="spellEnd"/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/см</w:t>
            </w:r>
            <w:proofErr w:type="gramStart"/>
            <w:r w:rsidRPr="00B175F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be-BY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Эффективная</w:t>
            </w:r>
          </w:p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 xml:space="preserve">поверхностная плотность </w:t>
            </w:r>
          </w:p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 xml:space="preserve">заряда после электризации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br/>
              <w:t xml:space="preserve">в коронном разряде, </w:t>
            </w:r>
            <w:proofErr w:type="spellStart"/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нКл</w:t>
            </w:r>
            <w:proofErr w:type="spellEnd"/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/см</w:t>
            </w:r>
            <w:proofErr w:type="gramStart"/>
            <w:r w:rsidRPr="00B175F5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2</w:t>
            </w:r>
            <w:proofErr w:type="gramEnd"/>
          </w:p>
        </w:tc>
      </w:tr>
      <w:tr w:rsidR="00B175F5" w:rsidRPr="00B175F5" w:rsidTr="0022196C">
        <w:tc>
          <w:tcPr>
            <w:tcW w:w="1134" w:type="dxa"/>
            <w:tcBorders>
              <w:top w:val="double" w:sz="4" w:space="0" w:color="auto"/>
            </w:tcBorders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 xml:space="preserve">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2–30</w:t>
            </w:r>
          </w:p>
        </w:tc>
        <w:tc>
          <w:tcPr>
            <w:tcW w:w="1418" w:type="dxa"/>
            <w:tcBorders>
              <w:top w:val="double" w:sz="4" w:space="0" w:color="auto"/>
            </w:tcBorders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518</w:t>
            </w:r>
          </w:p>
        </w:tc>
        <w:tc>
          <w:tcPr>
            <w:tcW w:w="1984" w:type="dxa"/>
            <w:tcBorders>
              <w:top w:val="double" w:sz="4" w:space="0" w:color="auto"/>
            </w:tcBorders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,7</w:t>
            </w:r>
          </w:p>
        </w:tc>
        <w:tc>
          <w:tcPr>
            <w:tcW w:w="3402" w:type="dxa"/>
            <w:tcBorders>
              <w:top w:val="double" w:sz="4" w:space="0" w:color="auto"/>
            </w:tcBorders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7,0</w:t>
            </w:r>
          </w:p>
        </w:tc>
      </w:tr>
      <w:tr w:rsidR="00B175F5" w:rsidRPr="00B175F5" w:rsidTr="0022196C"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 xml:space="preserve">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0–26</w:t>
            </w:r>
          </w:p>
        </w:tc>
        <w:tc>
          <w:tcPr>
            <w:tcW w:w="1418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523</w:t>
            </w:r>
          </w:p>
        </w:tc>
        <w:tc>
          <w:tcPr>
            <w:tcW w:w="198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2,1</w:t>
            </w:r>
          </w:p>
        </w:tc>
        <w:tc>
          <w:tcPr>
            <w:tcW w:w="3402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9,7</w:t>
            </w:r>
          </w:p>
        </w:tc>
      </w:tr>
      <w:tr w:rsidR="00B175F5" w:rsidRPr="00B175F5" w:rsidTr="0022196C"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 xml:space="preserve">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32–68</w:t>
            </w:r>
          </w:p>
        </w:tc>
        <w:tc>
          <w:tcPr>
            <w:tcW w:w="1418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399</w:t>
            </w:r>
          </w:p>
        </w:tc>
        <w:tc>
          <w:tcPr>
            <w:tcW w:w="198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2,3</w:t>
            </w:r>
          </w:p>
        </w:tc>
        <w:tc>
          <w:tcPr>
            <w:tcW w:w="3402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1,5</w:t>
            </w:r>
          </w:p>
        </w:tc>
      </w:tr>
      <w:tr w:rsidR="00B175F5" w:rsidRPr="00B175F5" w:rsidTr="0022196C"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  <w:r w:rsidRPr="00B175F5">
              <w:rPr>
                <w:rFonts w:ascii="Times New Roman" w:hAnsi="Times New Roman"/>
                <w:bCs/>
                <w:sz w:val="24"/>
                <w:szCs w:val="24"/>
                <w:lang w:val="be-BY"/>
              </w:rPr>
              <w:t xml:space="preserve"> </w:t>
            </w: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3–36</w:t>
            </w:r>
          </w:p>
        </w:tc>
        <w:tc>
          <w:tcPr>
            <w:tcW w:w="1418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442</w:t>
            </w:r>
          </w:p>
        </w:tc>
        <w:tc>
          <w:tcPr>
            <w:tcW w:w="1984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,9</w:t>
            </w:r>
          </w:p>
        </w:tc>
        <w:tc>
          <w:tcPr>
            <w:tcW w:w="3402" w:type="dxa"/>
          </w:tcPr>
          <w:p w:rsidR="00B175F5" w:rsidRPr="00B175F5" w:rsidRDefault="00B175F5" w:rsidP="00B175F5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175F5">
              <w:rPr>
                <w:rFonts w:ascii="Times New Roman" w:hAnsi="Times New Roman"/>
                <w:bCs/>
                <w:sz w:val="24"/>
                <w:szCs w:val="24"/>
              </w:rPr>
              <w:t>11,8</w:t>
            </w:r>
          </w:p>
        </w:tc>
      </w:tr>
    </w:tbl>
    <w:p w:rsidR="00B175F5" w:rsidRDefault="00B175F5" w:rsidP="00B175F5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04032" w:rsidRPr="00404032" w:rsidRDefault="00251AFD" w:rsidP="00404032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Тест в абзаце. Текст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proofErr w:type="gram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>текст</w:t>
      </w:r>
      <w:proofErr w:type="spellEnd"/>
      <w:r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en-US"/>
        </w:rPr>
        <w:t xml:space="preserve"> в абзаце. </w:t>
      </w:r>
      <w:r w:rsidR="00404032" w:rsidRPr="00404032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Результаты исследования отображены </w:t>
      </w:r>
      <w:r w:rsidR="00C80A61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в таблице 2</w:t>
      </w:r>
      <w:r w:rsidR="00404032" w:rsidRPr="0040403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.</w:t>
      </w:r>
    </w:p>
    <w:p w:rsidR="00404032" w:rsidRPr="00404032" w:rsidRDefault="00404032" w:rsidP="00404032">
      <w:pPr>
        <w:tabs>
          <w:tab w:val="left" w:pos="0"/>
          <w:tab w:val="left" w:pos="142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404032" w:rsidRPr="00404032" w:rsidRDefault="00C80A61" w:rsidP="00404032">
      <w:pPr>
        <w:keepNext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 2</w:t>
      </w:r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у </w:t>
      </w:r>
      <w:r w:rsidR="004259F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следует д</w:t>
      </w:r>
      <w:r w:rsidR="00404032" w:rsidRPr="00C820F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елать по ширине текста</w:t>
      </w:r>
    </w:p>
    <w:p w:rsidR="00404032" w:rsidRPr="00404032" w:rsidRDefault="00404032" w:rsidP="00404032">
      <w:pPr>
        <w:keepNext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7"/>
        <w:gridCol w:w="3281"/>
        <w:gridCol w:w="2674"/>
      </w:tblGrid>
      <w:tr w:rsidR="00404032" w:rsidRPr="00404032" w:rsidTr="0022196C">
        <w:trPr>
          <w:trHeight w:val="478"/>
        </w:trPr>
        <w:tc>
          <w:tcPr>
            <w:tcW w:w="3117" w:type="dxa"/>
            <w:tcBorders>
              <w:bottom w:val="double" w:sz="4" w:space="0" w:color="auto"/>
            </w:tcBorders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Концентрация</w:t>
            </w:r>
          </w:p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поксиакрилата</w:t>
            </w:r>
            <w:proofErr w:type="spellEnd"/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масс. %</w:t>
            </w:r>
          </w:p>
        </w:tc>
        <w:tc>
          <w:tcPr>
            <w:tcW w:w="3281" w:type="dxa"/>
            <w:tcBorders>
              <w:bottom w:val="double" w:sz="4" w:space="0" w:color="auto"/>
            </w:tcBorders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be-BY"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Концентрация</w:t>
            </w:r>
          </w:p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вид </w:t>
            </w:r>
          </w:p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ганического красителя</w:t>
            </w:r>
          </w:p>
        </w:tc>
        <w:tc>
          <w:tcPr>
            <w:tcW w:w="2674" w:type="dxa"/>
            <w:tcBorders>
              <w:bottom w:val="double" w:sz="4" w:space="0" w:color="auto"/>
            </w:tcBorders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вёрдость</w:t>
            </w:r>
          </w:p>
        </w:tc>
      </w:tr>
      <w:tr w:rsidR="00404032" w:rsidRPr="00404032" w:rsidTr="0022196C">
        <w:trPr>
          <w:trHeight w:val="204"/>
        </w:trPr>
        <w:tc>
          <w:tcPr>
            <w:tcW w:w="3117" w:type="dxa"/>
            <w:tcBorders>
              <w:top w:val="double" w:sz="4" w:space="0" w:color="auto"/>
            </w:tcBorders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  <w:tc>
          <w:tcPr>
            <w:tcW w:w="3281" w:type="dxa"/>
            <w:vMerge w:val="restart"/>
            <w:tcBorders>
              <w:top w:val="double" w:sz="4" w:space="0" w:color="auto"/>
            </w:tcBorders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 xml:space="preserve">Родамин 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6Ж</w:t>
            </w: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 xml:space="preserve">, 2 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. %</w:t>
            </w:r>
          </w:p>
        </w:tc>
        <w:tc>
          <w:tcPr>
            <w:tcW w:w="2674" w:type="dxa"/>
            <w:tcBorders>
              <w:top w:val="double" w:sz="4" w:space="0" w:color="auto"/>
            </w:tcBorders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202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10</w:t>
            </w:r>
          </w:p>
        </w:tc>
        <w:tc>
          <w:tcPr>
            <w:tcW w:w="3281" w:type="dxa"/>
            <w:vMerge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2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204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lastRenderedPageBreak/>
              <w:t>5</w:t>
            </w:r>
          </w:p>
        </w:tc>
        <w:tc>
          <w:tcPr>
            <w:tcW w:w="3281" w:type="dxa"/>
            <w:vMerge w:val="restart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алахитовый зеленый</w:t>
            </w: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,</w:t>
            </w:r>
          </w:p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 xml:space="preserve">2 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. %</w:t>
            </w: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326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10</w:t>
            </w:r>
          </w:p>
        </w:tc>
        <w:tc>
          <w:tcPr>
            <w:tcW w:w="3281" w:type="dxa"/>
            <w:vMerge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323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  <w:tc>
          <w:tcPr>
            <w:tcW w:w="3281" w:type="dxa"/>
            <w:vMerge w:val="restart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етиленовый синий</w:t>
            </w: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,</w:t>
            </w:r>
          </w:p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 xml:space="preserve">2 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с. %</w:t>
            </w: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388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10</w:t>
            </w:r>
          </w:p>
        </w:tc>
        <w:tc>
          <w:tcPr>
            <w:tcW w:w="3281" w:type="dxa"/>
            <w:vMerge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2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277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  <w:tc>
          <w:tcPr>
            <w:tcW w:w="3281" w:type="dxa"/>
            <w:vMerge w:val="restart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ез красителя</w:t>
            </w: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3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  <w:tr w:rsidR="00404032" w:rsidRPr="00404032" w:rsidTr="0022196C">
        <w:trPr>
          <w:trHeight w:val="270"/>
        </w:trPr>
        <w:tc>
          <w:tcPr>
            <w:tcW w:w="3117" w:type="dxa"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40403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ja-JP"/>
              </w:rPr>
              <w:t>10</w:t>
            </w:r>
          </w:p>
        </w:tc>
        <w:tc>
          <w:tcPr>
            <w:tcW w:w="3281" w:type="dxa"/>
            <w:vMerge/>
            <w:vAlign w:val="center"/>
          </w:tcPr>
          <w:p w:rsidR="00404032" w:rsidRPr="00404032" w:rsidRDefault="00404032" w:rsidP="00404032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</w:p>
        </w:tc>
        <w:tc>
          <w:tcPr>
            <w:tcW w:w="2674" w:type="dxa"/>
            <w:vAlign w:val="center"/>
          </w:tcPr>
          <w:p w:rsidR="00404032" w:rsidRPr="00404032" w:rsidRDefault="00404032" w:rsidP="0040403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ru-RU"/>
              </w:rPr>
              <w:t>2</w:t>
            </w:r>
            <w:r w:rsidRPr="00404032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en-US" w:eastAsia="ru-RU"/>
              </w:rPr>
              <w:t>H</w:t>
            </w:r>
          </w:p>
        </w:tc>
      </w:tr>
    </w:tbl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</w:p>
    <w:p w:rsidR="00347FF9" w:rsidRDefault="008B3CF7" w:rsidP="00C820FD">
      <w:pPr>
        <w:tabs>
          <w:tab w:val="left" w:pos="851"/>
          <w:tab w:val="left" w:pos="993"/>
        </w:tabs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</w:pPr>
      <w:r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Формулы делать в </w:t>
      </w:r>
      <w:r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Формулы делать в </w:t>
      </w:r>
      <w:r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</w:t>
      </w:r>
      <w:r w:rsidR="00C820FD" w:rsidRPr="00A90599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Формулы делать в </w:t>
      </w:r>
      <w:r w:rsidR="00C820FD" w:rsidRPr="00A90599">
        <w:rPr>
          <w:rFonts w:ascii="Times New Roman" w:hAnsi="Times New Roman" w:cs="Times New Roman"/>
          <w:color w:val="FF0000"/>
          <w:sz w:val="24"/>
          <w:szCs w:val="24"/>
        </w:rPr>
        <w:t xml:space="preserve">редакторе </w:t>
      </w:r>
      <w:proofErr w:type="spellStart"/>
      <w:r w:rsidR="00C820FD" w:rsidRPr="00A90599">
        <w:rPr>
          <w:rFonts w:ascii="Times New Roman" w:eastAsia="Calibri" w:hAnsi="Times New Roman" w:cs="Times New Roman"/>
          <w:color w:val="FF0000"/>
          <w:sz w:val="24"/>
          <w:szCs w:val="24"/>
          <w:lang w:val="en-US" w:eastAsia="en-US"/>
        </w:rPr>
        <w:t>MathType</w:t>
      </w:r>
      <w:proofErr w:type="spellEnd"/>
      <w:r w:rsidR="00C820FD" w:rsidRPr="00A90599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. Формулы делать в </w:t>
      </w:r>
      <w:r w:rsidR="00C820FD" w:rsidRPr="00A90599">
        <w:rPr>
          <w:rFonts w:ascii="Times New Roman" w:hAnsi="Times New Roman" w:cs="Times New Roman"/>
          <w:color w:val="FF0000"/>
          <w:sz w:val="24"/>
          <w:szCs w:val="24"/>
        </w:rPr>
        <w:t xml:space="preserve">редакторе </w:t>
      </w:r>
      <w:proofErr w:type="spellStart"/>
      <w:r w:rsidR="00C820FD" w:rsidRPr="00A90599">
        <w:rPr>
          <w:rFonts w:ascii="Times New Roman" w:eastAsia="Calibri" w:hAnsi="Times New Roman" w:cs="Times New Roman"/>
          <w:color w:val="FF0000"/>
          <w:sz w:val="24"/>
          <w:szCs w:val="24"/>
          <w:lang w:val="en-US" w:eastAsia="en-US"/>
        </w:rPr>
        <w:t>MathType</w:t>
      </w:r>
      <w:proofErr w:type="spellEnd"/>
      <w:r w:rsidR="00C820FD" w:rsidRPr="00A90599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. </w:t>
      </w:r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Формулы делать в </w:t>
      </w:r>
      <w:r w:rsidR="00C820FD"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Формулы делать в </w:t>
      </w:r>
      <w:r w:rsidR="00C820FD"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Формулы делать в </w:t>
      </w:r>
      <w:r w:rsidR="00C820FD"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Формулы делать в </w:t>
      </w:r>
      <w:r w:rsidR="00C820FD" w:rsidRPr="004A4D9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редакторе </w:t>
      </w:r>
      <w:proofErr w:type="spellStart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val="en-US" w:eastAsia="en-US"/>
        </w:rPr>
        <w:t>MathType</w:t>
      </w:r>
      <w:proofErr w:type="spellEnd"/>
      <w:r w:rsidR="00C820FD" w:rsidRPr="004A4D98">
        <w:rPr>
          <w:rFonts w:ascii="Times New Roman" w:eastAsia="Calibri" w:hAnsi="Times New Roman" w:cs="Times New Roman"/>
          <w:color w:val="548DD4" w:themeColor="text2" w:themeTint="99"/>
          <w:sz w:val="24"/>
          <w:szCs w:val="24"/>
          <w:lang w:eastAsia="en-US"/>
        </w:rPr>
        <w:t xml:space="preserve">. </w:t>
      </w:r>
    </w:p>
    <w:p w:rsidR="00EB7312" w:rsidRPr="00EB7312" w:rsidRDefault="00C820FD" w:rsidP="00C820FD">
      <w:pPr>
        <w:tabs>
          <w:tab w:val="left" w:pos="851"/>
          <w:tab w:val="left" w:pos="993"/>
        </w:tabs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</w:pPr>
      <w:r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До и после формулы </w:t>
      </w:r>
      <w:r w:rsidR="00F0014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вставляются </w:t>
      </w:r>
      <w:r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пустые строки.</w:t>
      </w:r>
      <w:r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 </w:t>
      </w:r>
      <w:r w:rsidR="008B3CF7"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Выравнивание </w:t>
      </w:r>
      <w:r w:rsidR="00F0014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в строке </w:t>
      </w:r>
      <w:proofErr w:type="spellStart"/>
      <w:r w:rsidR="00F0014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выключных</w:t>
      </w:r>
      <w:proofErr w:type="spellEnd"/>
      <w:r w:rsidR="00F0014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</w:t>
      </w:r>
      <w:r w:rsidR="008B3CF7"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формул </w:t>
      </w:r>
      <w:r w:rsidR="00F0014C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с номером </w:t>
      </w:r>
      <w:r w:rsidR="008B3CF7"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сделать на основе табуляции</w:t>
      </w:r>
      <w:r w:rsidR="008B3CF7"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  <w:t xml:space="preserve">. </w:t>
      </w:r>
      <w:r w:rsidR="008B3CF7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Включите </w:t>
      </w:r>
      <w:r w:rsidR="008B3CF7" w:rsidRPr="00C820FD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непечатаемые знаки </w:t>
      </w:r>
      <w:r w:rsidR="00EB7312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drawing>
          <wp:inline distT="0" distB="0" distL="0" distR="0" wp14:anchorId="02F8D333" wp14:editId="6A723462">
            <wp:extent cx="212141" cy="219456"/>
            <wp:effectExtent l="19050" t="19050" r="16510" b="285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2511" cy="21983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  <w:r w:rsid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</w:t>
      </w:r>
      <w:r w:rsidR="008B3CF7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и линейку</w:t>
      </w:r>
    </w:p>
    <w:p w:rsidR="00EB7312" w:rsidRPr="00EB7312" w:rsidRDefault="00EB7312" w:rsidP="00EB7312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</w:pPr>
      <w:r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drawing>
          <wp:inline distT="0" distB="0" distL="0" distR="0" wp14:anchorId="780796D2" wp14:editId="5631E0D6">
            <wp:extent cx="3296110" cy="571580"/>
            <wp:effectExtent l="19050" t="19050" r="19050" b="190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96110" cy="5715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  <w:r w:rsidR="008B3CF7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, </w:t>
      </w:r>
    </w:p>
    <w:p w:rsidR="00404032" w:rsidRPr="00EB7312" w:rsidRDefault="008B3CF7" w:rsidP="00EB7312">
      <w:pPr>
        <w:tabs>
          <w:tab w:val="left" w:pos="851"/>
          <w:tab w:val="left" w:pos="993"/>
        </w:tabs>
        <w:spacing w:after="0" w:line="240" w:lineRule="auto"/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</w:pPr>
      <w:r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чтобы </w:t>
      </w:r>
      <w:r w:rsidR="004A4D98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посмотреть,</w:t>
      </w:r>
      <w:r w:rsidR="00F0014C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как сделано</w:t>
      </w:r>
      <w:r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 xml:space="preserve"> </w:t>
      </w:r>
      <w:r w:rsidR="00F0014C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выравнивание следующей  формулы</w:t>
      </w:r>
      <w:r w:rsidR="00404032" w:rsidRPr="00EB7312"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  <w:t>:</w:t>
      </w:r>
    </w:p>
    <w:p w:rsidR="00404032" w:rsidRPr="00404032" w:rsidRDefault="00404032" w:rsidP="00404032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D0D0D"/>
          <w:sz w:val="24"/>
          <w:szCs w:val="24"/>
          <w:lang w:eastAsia="en-US"/>
        </w:rPr>
      </w:pPr>
    </w:p>
    <w:p w:rsidR="00404032" w:rsidRPr="00404032" w:rsidRDefault="00404032" w:rsidP="007B39D5">
      <w:pPr>
        <w:tabs>
          <w:tab w:val="center" w:pos="4536"/>
          <w:tab w:val="right" w:pos="907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04032">
        <w:rPr>
          <w:rFonts w:ascii="Times New Roman" w:eastAsia="Times New Roman" w:hAnsi="Times New Roman" w:cs="Times New Roman"/>
          <w:position w:val="-14"/>
          <w:sz w:val="20"/>
          <w:szCs w:val="20"/>
          <w:lang w:val="en-US" w:eastAsia="ru-RU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4pt;height:18.45pt" o:ole="">
            <v:imagedata r:id="rId11" o:title=""/>
          </v:shape>
          <o:OLEObject Type="Embed" ProgID="Equation.DSMT4" ShapeID="_x0000_i1025" DrawAspect="Content" ObjectID="_1831028506" r:id="rId12"/>
        </w:objec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1)</w:t>
      </w:r>
    </w:p>
    <w:p w:rsidR="00404032" w:rsidRPr="00404032" w:rsidRDefault="00404032" w:rsidP="00404032">
      <w:pPr>
        <w:tabs>
          <w:tab w:val="center" w:pos="4536"/>
          <w:tab w:val="right" w:pos="9072"/>
        </w:tabs>
        <w:spacing w:after="0" w:line="240" w:lineRule="auto"/>
        <w:ind w:firstLine="454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="00C820FD" w:rsidRPr="00C820FD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220" w:dyaOrig="360">
          <v:shape id="_x0000_i1026" type="#_x0000_t75" style="width:10.95pt;height:18.45pt" o:ole="">
            <v:imagedata r:id="rId13" o:title=""/>
          </v:shape>
          <o:OLEObject Type="Embed" ProgID="Equation.DSMT4" ShapeID="_x0000_i1026" DrawAspect="Content" ObjectID="_1831028507" r:id="rId14"/>
        </w:object>
      </w:r>
      <w:r w:rsidRPr="0040403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− длительность пластической деформации, </w:t>
      </w:r>
      <w:proofErr w:type="gramStart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404032" w:rsidRPr="00404032" w:rsidRDefault="00C820FD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20FD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220" w:dyaOrig="360">
          <v:shape id="_x0000_i1027" type="#_x0000_t75" style="width:10.95pt;height:18.45pt" o:ole="">
            <v:imagedata r:id="rId13" o:title=""/>
          </v:shape>
          <o:OLEObject Type="Embed" ProgID="Equation.DSMT4" ShapeID="_x0000_i1027" DrawAspect="Content" ObjectID="_1831028508" r:id="rId15"/>
        </w:object>
      </w:r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− длительность активации поверхности, </w:t>
      </w:r>
      <w:proofErr w:type="gramStart"/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404032" w:rsidRPr="00404032" w:rsidRDefault="00C820FD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20FD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220" w:dyaOrig="360">
          <v:shape id="_x0000_i1028" type="#_x0000_t75" style="width:10.95pt;height:18.45pt" o:ole="">
            <v:imagedata r:id="rId13" o:title=""/>
          </v:shape>
          <o:OLEObject Type="Embed" ProgID="Equation.DSMT4" ShapeID="_x0000_i1028" DrawAspect="Content" ObjectID="_1831028509" r:id="rId16"/>
        </w:object>
      </w:r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− длительность релаксации остаточных напряжений в покрытии, </w:t>
      </w:r>
      <w:proofErr w:type="gramStart"/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="00404032"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B7312" w:rsidRPr="00EB7312" w:rsidRDefault="00EB731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>Обратите внимание на подпись к формул</w:t>
      </w:r>
      <w:r w:rsidR="00DA0783"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>е</w:t>
      </w:r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 xml:space="preserve"> (1). </w:t>
      </w:r>
      <w:r w:rsidRPr="00EB7312"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>Все объяснения к форм</w:t>
      </w:r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 xml:space="preserve">уле идут с абзацного отступа, точка с запятой между элементами и точка в конце. </w:t>
      </w:r>
    </w:p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pacing w:val="-4"/>
          <w:sz w:val="24"/>
          <w:szCs w:val="24"/>
          <w:lang w:eastAsia="en-US"/>
        </w:rPr>
      </w:pPr>
      <w:r w:rsidRPr="00404032">
        <w:rPr>
          <w:rFonts w:ascii="Times New Roman" w:eastAsia="Calibri" w:hAnsi="Times New Roman" w:cs="Times New Roman"/>
          <w:color w:val="0D0D0D"/>
          <w:spacing w:val="-4"/>
          <w:sz w:val="24"/>
          <w:szCs w:val="24"/>
          <w:lang w:eastAsia="en-US"/>
        </w:rPr>
        <w:t>В случае, когда активным центром при схватывании является дислокация с полем напряжения, для определения времени активации используется следующая зависимость [2]</w:t>
      </w:r>
    </w:p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0D0D0D"/>
          <w:spacing w:val="-4"/>
          <w:sz w:val="24"/>
          <w:szCs w:val="24"/>
          <w:lang w:eastAsia="en-US"/>
        </w:rPr>
      </w:pPr>
    </w:p>
    <w:p w:rsidR="00404032" w:rsidRPr="00404032" w:rsidRDefault="00404032" w:rsidP="007B39D5">
      <w:pPr>
        <w:tabs>
          <w:tab w:val="center" w:pos="4536"/>
          <w:tab w:val="right" w:pos="907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04032">
        <w:rPr>
          <w:rFonts w:ascii="Times New Roman" w:eastAsia="Times New Roman" w:hAnsi="Times New Roman" w:cs="Times New Roman"/>
          <w:position w:val="-24"/>
          <w:sz w:val="20"/>
          <w:szCs w:val="20"/>
          <w:lang w:val="en-US" w:eastAsia="ru-RU"/>
        </w:rPr>
        <w:object w:dxaOrig="900" w:dyaOrig="620">
          <v:shape id="_x0000_i1029" type="#_x0000_t75" style="width:44.95pt;height:31.1pt" o:ole="">
            <v:imagedata r:id="rId17" o:title=""/>
          </v:shape>
          <o:OLEObject Type="Embed" ProgID="Equation.DSMT4" ShapeID="_x0000_i1029" DrawAspect="Content" ObjectID="_1831028510" r:id="rId18"/>
        </w:objec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2)</w:t>
      </w:r>
    </w:p>
    <w:p w:rsidR="00404032" w:rsidRPr="00404032" w:rsidRDefault="00404032" w:rsidP="00404032">
      <w:pPr>
        <w:tabs>
          <w:tab w:val="center" w:pos="4536"/>
          <w:tab w:val="right" w:pos="9072"/>
        </w:tabs>
        <w:spacing w:after="0" w:line="240" w:lineRule="auto"/>
        <w:ind w:left="2160" w:firstLine="720"/>
        <w:jc w:val="righ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404032" w:rsidRPr="00404032" w:rsidRDefault="00404032" w:rsidP="00404032">
      <w:pPr>
        <w:tabs>
          <w:tab w:val="left" w:pos="993"/>
        </w:tabs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404032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L</w: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уть движения дислокации до барьер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а, </w:t>
      </w:r>
      <w:proofErr w:type="gramStart"/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м</w:t>
      </w:r>
      <w:proofErr w:type="gramEnd"/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; </w:t>
      </w:r>
    </w:p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40403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 </w: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40403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proofErr w:type="gramStart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уль</w:t>
      </w:r>
      <w:proofErr w:type="gramEnd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ктора </w:t>
      </w:r>
      <w:proofErr w:type="spellStart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Бюргерса</w:t>
      </w:r>
      <w:proofErr w:type="spellEnd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материала менее пластичной основ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ы, м;</w:t>
      </w:r>
    </w:p>
    <w:p w:rsidR="00404032" w:rsidRPr="00404032" w:rsidRDefault="00404032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position w:val="-6"/>
          <w:sz w:val="20"/>
          <w:szCs w:val="20"/>
          <w:lang w:val="en-US" w:eastAsia="ru-RU"/>
        </w:rPr>
        <w:object w:dxaOrig="180" w:dyaOrig="279">
          <v:shape id="_x0000_i1030" type="#_x0000_t75" style="width:9.2pt;height:13.8pt" o:ole="">
            <v:imagedata r:id="rId19" o:title=""/>
          </v:shape>
          <o:OLEObject Type="Embed" ProgID="Equation.DSMT4" ShapeID="_x0000_i1030" DrawAspect="Content" ObjectID="_1831028511" r:id="rId20"/>
        </w:objec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корость деформации металла основы в зоне соедине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ния, с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vertAlign w:val="superscript"/>
          <w:lang w:eastAsia="ru-RU"/>
        </w:rPr>
        <w:t>−1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; </w:t>
      </w:r>
    </w:p>
    <w:p w:rsidR="00404032" w:rsidRDefault="00404032" w:rsidP="00404032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40403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404032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 </w:t>
      </w:r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proofErr w:type="gramStart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е</w:t>
      </w:r>
      <w:proofErr w:type="gramEnd"/>
      <w:r w:rsidRPr="00404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и активного центра в месте выхода дислокаций к зоне соединен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ия, м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vertAlign w:val="superscript"/>
          <w:lang w:eastAsia="ru-RU"/>
        </w:rPr>
        <w:t>2</w:t>
      </w:r>
      <w:r w:rsidRPr="0040403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. </w:t>
      </w:r>
    </w:p>
    <w:p w:rsidR="00EB7312" w:rsidRDefault="00EB7312" w:rsidP="00404032">
      <w:pPr>
        <w:spacing w:after="0" w:line="240" w:lineRule="auto"/>
        <w:ind w:firstLine="454"/>
        <w:jc w:val="both"/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val="en-US" w:eastAsia="en-US"/>
        </w:rPr>
      </w:pPr>
      <w:proofErr w:type="gramStart"/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 xml:space="preserve">Обратите внимание на </w:t>
      </w:r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>как указаны</w:t>
      </w:r>
      <w:proofErr w:type="gramEnd"/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 xml:space="preserve"> единицы измерения выше</w:t>
      </w:r>
      <w:r>
        <w:rPr>
          <w:rFonts w:ascii="Times New Roman" w:eastAsia="Calibri" w:hAnsi="Times New Roman" w:cs="Times New Roman"/>
          <w:color w:val="FF0000"/>
          <w:spacing w:val="-4"/>
          <w:sz w:val="24"/>
          <w:szCs w:val="24"/>
          <w:lang w:eastAsia="en-US"/>
        </w:rPr>
        <w:t>.</w:t>
      </w:r>
    </w:p>
    <w:p w:rsidR="00347FF9" w:rsidRPr="00347FF9" w:rsidRDefault="00347FF9" w:rsidP="00404032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pacing w:val="-4"/>
          <w:sz w:val="24"/>
          <w:szCs w:val="24"/>
        </w:rPr>
        <w:t xml:space="preserve">Все ГРЕЧЕСКИЕ символы  в должны быть ПРЯМЫМИ! </w:t>
      </w:r>
    </w:p>
    <w:p w:rsidR="007B39D5" w:rsidRPr="007B39D5" w:rsidRDefault="007B39D5" w:rsidP="007B39D5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Парциальные волны </w:t>
      </w:r>
      <w:r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drawing>
          <wp:inline distT="0" distB="0" distL="0" distR="0" wp14:anchorId="5D82DBB9" wp14:editId="00343CBA">
            <wp:extent cx="510540" cy="237490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можно представить в следующей форме </w:t>
      </w:r>
    </w:p>
    <w:p w:rsidR="007B39D5" w:rsidRPr="007B39D5" w:rsidRDefault="007B39D5" w:rsidP="007B39D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7B39D5" w:rsidRPr="007B39D5" w:rsidRDefault="007B39D5" w:rsidP="007B39D5">
      <w:pPr>
        <w:tabs>
          <w:tab w:val="center" w:pos="4540"/>
          <w:tab w:val="right" w:pos="908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ab/>
      </w:r>
      <w:r>
        <w:rPr>
          <w:rFonts w:ascii="Times New Roman" w:eastAsia="Times New Roman" w:hAnsi="Times New Roman" w:cs="Times New Roman"/>
          <w:noProof/>
          <w:color w:val="000000"/>
          <w:position w:val="-28"/>
          <w:sz w:val="24"/>
          <w:szCs w:val="24"/>
        </w:rPr>
        <w:drawing>
          <wp:inline distT="0" distB="0" distL="0" distR="0" wp14:anchorId="6F0A49FD" wp14:editId="78C5655F">
            <wp:extent cx="1852295" cy="40386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,</w:t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ab/>
        <w:t>(</w:t>
      </w:r>
      <w:r w:rsidR="00E916D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n-US"/>
        </w:rPr>
        <w:t>3</w:t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)</w:t>
      </w:r>
    </w:p>
    <w:p w:rsidR="007B39D5" w:rsidRPr="007B39D5" w:rsidRDefault="007B39D5" w:rsidP="007B39D5">
      <w:pPr>
        <w:tabs>
          <w:tab w:val="center" w:pos="4540"/>
          <w:tab w:val="right" w:pos="908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7B39D5" w:rsidRPr="007B39D5" w:rsidRDefault="007B39D5" w:rsidP="007B39D5">
      <w:pPr>
        <w:tabs>
          <w:tab w:val="center" w:pos="4540"/>
          <w:tab w:val="right" w:pos="908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lastRenderedPageBreak/>
        <w:tab/>
      </w:r>
      <w:r>
        <w:rPr>
          <w:rFonts w:ascii="Times New Roman" w:eastAsia="Times New Roman" w:hAnsi="Times New Roman" w:cs="Times New Roman"/>
          <w:noProof/>
          <w:color w:val="000000"/>
          <w:position w:val="-38"/>
          <w:sz w:val="24"/>
          <w:szCs w:val="24"/>
        </w:rPr>
        <w:drawing>
          <wp:inline distT="0" distB="0" distL="0" distR="0" wp14:anchorId="47CEDC55" wp14:editId="65E7753B">
            <wp:extent cx="3526790" cy="510540"/>
            <wp:effectExtent l="0" t="0" r="0" b="381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79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ab/>
      </w:r>
      <w:bookmarkStart w:id="2" w:name="ZEqnNum999729"/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(</w:t>
      </w:r>
      <w:r w:rsidR="00E916D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n-US"/>
        </w:rPr>
        <w:t>4</w:t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)</w:t>
      </w:r>
      <w:bookmarkEnd w:id="2"/>
    </w:p>
    <w:p w:rsidR="007B39D5" w:rsidRPr="007B39D5" w:rsidRDefault="007B39D5" w:rsidP="007B39D5">
      <w:pPr>
        <w:tabs>
          <w:tab w:val="center" w:pos="4540"/>
          <w:tab w:val="right" w:pos="908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7B39D5" w:rsidRPr="007B39D5" w:rsidRDefault="007B39D5" w:rsidP="00BB3417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7B39D5">
        <w:rPr>
          <w:rFonts w:ascii="Times New Roman" w:eastAsia="Times New Roman" w:hAnsi="Times New Roman" w:cs="Times New Roman"/>
          <w:color w:val="FF0000"/>
          <w:sz w:val="24"/>
          <w:szCs w:val="24"/>
          <w:lang w:eastAsia="en-US"/>
        </w:rPr>
        <w:t xml:space="preserve">где </w:t>
      </w:r>
      <w:r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</w:rPr>
        <w:drawing>
          <wp:inline distT="0" distB="0" distL="0" distR="0" wp14:anchorId="7B8935CA" wp14:editId="59E19306">
            <wp:extent cx="451485" cy="249555"/>
            <wp:effectExtent l="0" t="0" r="571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– функция Лежандра второго рода [2]. Как известно функции Лежандра первого рода можно выразить через функции Лежандра второго рода при помощи формулы </w:t>
      </w:r>
      <w:proofErr w:type="spellStart"/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Уиппла</w:t>
      </w:r>
      <w:proofErr w:type="spellEnd"/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 xml:space="preserve"> [2]:</w:t>
      </w:r>
    </w:p>
    <w:p w:rsidR="007B39D5" w:rsidRPr="007B39D5" w:rsidRDefault="007B39D5" w:rsidP="007B39D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</w:p>
    <w:p w:rsidR="007B39D5" w:rsidRPr="007B39D5" w:rsidRDefault="007B39D5" w:rsidP="007B39D5">
      <w:pPr>
        <w:tabs>
          <w:tab w:val="center" w:pos="4540"/>
          <w:tab w:val="right" w:pos="9080"/>
        </w:tabs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</w:pP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ab/>
      </w:r>
      <w:r>
        <w:rPr>
          <w:rFonts w:ascii="Times New Roman" w:eastAsia="Times New Roman" w:hAnsi="Times New Roman" w:cs="Times New Roman"/>
          <w:noProof/>
          <w:color w:val="000000"/>
          <w:position w:val="-40"/>
          <w:sz w:val="24"/>
          <w:szCs w:val="24"/>
        </w:rPr>
        <w:drawing>
          <wp:inline distT="0" distB="0" distL="0" distR="0" wp14:anchorId="3DD224C5" wp14:editId="41D9805E">
            <wp:extent cx="4013835" cy="510540"/>
            <wp:effectExtent l="0" t="0" r="5715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83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ab/>
      </w:r>
      <w:bookmarkStart w:id="3" w:name="ZEqnNum456159"/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(</w:t>
      </w:r>
      <w:r w:rsidR="00E916D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n-US"/>
        </w:rPr>
        <w:t>5</w:t>
      </w:r>
      <w:r w:rsidRPr="007B39D5">
        <w:rPr>
          <w:rFonts w:ascii="Times New Roman" w:eastAsia="Times New Roman" w:hAnsi="Times New Roman" w:cs="Times New Roman"/>
          <w:color w:val="000000"/>
          <w:sz w:val="24"/>
          <w:szCs w:val="24"/>
          <w:lang w:eastAsia="en-US"/>
        </w:rPr>
        <w:t>)</w:t>
      </w:r>
      <w:bookmarkEnd w:id="3"/>
    </w:p>
    <w:p w:rsidR="00B50E05" w:rsidRDefault="00251AFD" w:rsidP="00251AFD">
      <w:pPr>
        <w:tabs>
          <w:tab w:val="left" w:pos="1601"/>
        </w:tabs>
        <w:spacing w:after="0" w:line="240" w:lineRule="auto"/>
      </w:pPr>
      <w:r>
        <w:tab/>
      </w:r>
    </w:p>
    <w:p w:rsidR="007629C5" w:rsidRDefault="007629C5" w:rsidP="00251AFD">
      <w:pPr>
        <w:spacing w:after="0" w:line="240" w:lineRule="auto"/>
        <w:ind w:firstLine="454"/>
      </w:pPr>
      <w:r w:rsidRPr="00251AFD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ru-RU"/>
        </w:rPr>
        <w:t>Химиче</w:t>
      </w:r>
      <w:r w:rsidR="00251AFD" w:rsidRPr="00251AFD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ru-RU"/>
        </w:rPr>
        <w:t xml:space="preserve">ские формулы </w:t>
      </w:r>
      <w:r w:rsidR="00251AFD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наб</w:t>
      </w:r>
      <w:r w:rsidR="004A4D98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и</w:t>
      </w:r>
      <w:r w:rsidR="00251AFD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рать </w:t>
      </w:r>
      <w:r w:rsidR="00251AFD" w:rsidRPr="00251AFD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ru-RU"/>
        </w:rPr>
        <w:t xml:space="preserve">в </w:t>
      </w:r>
      <w:r w:rsidR="00251AFD" w:rsidRPr="00251AFD">
        <w:rPr>
          <w:rFonts w:ascii="Times New Roman" w:hAnsi="Times New Roman" w:cs="Times New Roman"/>
          <w:color w:val="FF0000"/>
          <w:spacing w:val="-4"/>
          <w:sz w:val="24"/>
          <w:szCs w:val="24"/>
        </w:rPr>
        <w:t xml:space="preserve">редакторе </w:t>
      </w:r>
      <w:proofErr w:type="spellStart"/>
      <w:r w:rsidRPr="00D1554D">
        <w:rPr>
          <w:rFonts w:ascii="Times New Roman" w:eastAsia="Times New Roman" w:hAnsi="Times New Roman" w:cs="Times New Roman"/>
          <w:color w:val="548DD4" w:themeColor="text2" w:themeTint="99"/>
          <w:spacing w:val="-4"/>
          <w:sz w:val="24"/>
          <w:szCs w:val="24"/>
          <w:lang w:val="en-US" w:eastAsia="ru-RU"/>
        </w:rPr>
        <w:t>MathType</w:t>
      </w:r>
      <w:proofErr w:type="spellEnd"/>
      <w:r w:rsidRPr="00D1554D">
        <w:rPr>
          <w:rFonts w:ascii="Times New Roman" w:eastAsia="Times New Roman" w:hAnsi="Times New Roman" w:cs="Times New Roman"/>
          <w:color w:val="548DD4" w:themeColor="text2" w:themeTint="99"/>
          <w:spacing w:val="-4"/>
          <w:sz w:val="24"/>
          <w:szCs w:val="24"/>
          <w:lang w:eastAsia="ru-RU"/>
        </w:rPr>
        <w:t xml:space="preserve"> </w:t>
      </w:r>
      <w:r w:rsidRPr="00251AFD">
        <w:rPr>
          <w:rFonts w:ascii="Times New Roman" w:eastAsia="Times New Roman" w:hAnsi="Times New Roman" w:cs="Times New Roman"/>
          <w:color w:val="FF0000"/>
          <w:spacing w:val="-4"/>
          <w:sz w:val="24"/>
          <w:szCs w:val="24"/>
          <w:lang w:eastAsia="ru-RU"/>
        </w:rPr>
        <w:t>используя индексы</w:t>
      </w:r>
      <w:r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. Вот химическая формула воды: </w:t>
      </w:r>
      <w:r w:rsidR="00986C34" w:rsidRPr="007629C5">
        <w:rPr>
          <w:rFonts w:ascii="Times New Roman" w:eastAsia="Times New Roman" w:hAnsi="Times New Roman" w:cs="Times New Roman"/>
          <w:spacing w:val="-4"/>
          <w:position w:val="-12"/>
          <w:sz w:val="24"/>
          <w:szCs w:val="24"/>
          <w:lang w:eastAsia="ru-RU"/>
        </w:rPr>
        <w:object w:dxaOrig="520" w:dyaOrig="360">
          <v:shape id="_x0000_i1031" type="#_x0000_t75" style="width:25.9pt;height:18.45pt" o:ole="">
            <v:imagedata r:id="rId26" o:title=""/>
          </v:shape>
          <o:OLEObject Type="Embed" ProgID="Equation.DSMT4" ShapeID="_x0000_i1031" DrawAspect="Content" ObjectID="_1831028512" r:id="rId27"/>
        </w:object>
      </w:r>
      <w:r w:rsidRPr="007629C5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.</w:t>
      </w:r>
    </w:p>
    <w:p w:rsidR="007629C5" w:rsidRDefault="007629C5" w:rsidP="00B175F5">
      <w:pPr>
        <w:spacing w:after="0" w:line="240" w:lineRule="auto"/>
      </w:pPr>
    </w:p>
    <w:p w:rsidR="00B175F5" w:rsidRPr="00B175F5" w:rsidRDefault="00B175F5" w:rsidP="00B175F5">
      <w:pPr>
        <w:keepNext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en-US"/>
        </w:rPr>
      </w:pPr>
      <w:r w:rsidRPr="00B175F5">
        <w:rPr>
          <w:rFonts w:ascii="Times New Roman" w:eastAsia="Calibri" w:hAnsi="Times New Roman" w:cs="Times New Roman"/>
          <w:b/>
          <w:color w:val="000000"/>
          <w:sz w:val="24"/>
          <w:szCs w:val="24"/>
          <w:lang w:val="" w:eastAsia="en-US"/>
        </w:rPr>
        <w:t>Литература</w:t>
      </w:r>
    </w:p>
    <w:p w:rsidR="00B175F5" w:rsidRPr="00B175F5" w:rsidRDefault="00B175F5" w:rsidP="00B175F5">
      <w:pPr>
        <w:keepNext/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18"/>
          <w:szCs w:val="18"/>
          <w:lang w:eastAsia="en-US"/>
        </w:rPr>
      </w:pPr>
    </w:p>
    <w:p w:rsidR="00B175F5" w:rsidRPr="00B175F5" w:rsidRDefault="00B175F5" w:rsidP="00513C58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Times New Roman" w:hAnsi="Times New Roman" w:cs="Times New Roman"/>
          <w:kern w:val="36"/>
          <w:sz w:val="24"/>
          <w:szCs w:val="24"/>
          <w:lang w:val="" w:eastAsia="ru-RU"/>
        </w:rPr>
      </w:pP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" w:eastAsia="ru-RU"/>
        </w:rPr>
        <w:t>Tunable perfect optical absorption in truncated photonic crystals with lossy defects</w:t>
      </w:r>
      <w:r w:rsidR="00513C58" w:rsidRPr="00513C58">
        <w:rPr>
          <w:rFonts w:ascii="Times New Roman" w:eastAsia="Times New Roman" w:hAnsi="Times New Roman" w:cs="Times New Roman"/>
          <w:kern w:val="36"/>
          <w:sz w:val="24"/>
          <w:szCs w:val="24"/>
          <w:lang w:val="en-US" w:eastAsia="ru-RU"/>
        </w:rPr>
        <w:t> </w:t>
      </w: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en-US" w:eastAsia="ru-RU"/>
        </w:rPr>
        <w:t xml:space="preserve">/ </w:t>
      </w:r>
      <w:r w:rsidR="00513C58">
        <w:rPr>
          <w:rFonts w:ascii="Times New Roman" w:eastAsia="Calibri" w:hAnsi="Times New Roman" w:cs="Times New Roman"/>
          <w:sz w:val="24"/>
          <w:szCs w:val="24"/>
          <w:lang w:val="" w:eastAsia="en-US"/>
        </w:rPr>
        <w:t>R.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Yan</w:t>
      </w:r>
      <w:r w:rsid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[et al.]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//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Front. Phys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2022</w:t>
      </w:r>
      <w:r w:rsid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.</w:t>
      </w:r>
      <w:r w:rsidR="00513C58">
        <w:rPr>
          <w:rFonts w:ascii="Times New Roman" w:eastAsia="Calibri" w:hAnsi="Times New Roman" w:cs="Times New Roman"/>
          <w:sz w:val="24"/>
          <w:szCs w:val="24"/>
          <w:lang w:eastAsia="en-US"/>
        </w:rPr>
        <w:t> 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P. 1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2.</w:t>
      </w:r>
    </w:p>
    <w:p w:rsidR="00B175F5" w:rsidRPr="00B175F5" w:rsidRDefault="00B175F5" w:rsidP="00513C58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" w:eastAsia="en-US"/>
        </w:rPr>
      </w:pP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" w:eastAsia="ru-RU"/>
        </w:rPr>
        <w:t>Photonic Crystal Ring Resonator Based Optical Filters</w:t>
      </w: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en-US" w:eastAsia="ru-RU"/>
        </w:rPr>
        <w:t xml:space="preserve"> /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S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Robison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,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R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Nakkeeran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// </w:t>
      </w:r>
      <w:proofErr w:type="spellStart"/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IntechOpen</w:t>
      </w:r>
      <w:proofErr w:type="spellEnd"/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20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13. 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P. 2.</w:t>
      </w:r>
    </w:p>
    <w:p w:rsidR="00B175F5" w:rsidRPr="00B175F5" w:rsidRDefault="00B175F5" w:rsidP="00513C58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spacing w:val="-4"/>
          <w:sz w:val="24"/>
          <w:szCs w:val="24"/>
          <w:lang w:val="" w:eastAsia="en-US"/>
        </w:rPr>
      </w:pPr>
      <w:r w:rsidRPr="00B175F5">
        <w:rPr>
          <w:rFonts w:ascii="Times New Roman" w:eastAsia="Times New Roman" w:hAnsi="Times New Roman" w:cs="Times New Roman"/>
          <w:spacing w:val="-4"/>
          <w:kern w:val="36"/>
          <w:sz w:val="24"/>
          <w:szCs w:val="24"/>
          <w:lang w:val="" w:eastAsia="ru-RU"/>
        </w:rPr>
        <w:t>Topological Photonic Crystals: Physics, Designs, and Applications</w:t>
      </w:r>
      <w:r w:rsidRPr="00B175F5">
        <w:rPr>
          <w:rFonts w:ascii="Times New Roman" w:eastAsia="Times New Roman" w:hAnsi="Times New Roman" w:cs="Times New Roman"/>
          <w:spacing w:val="-4"/>
          <w:kern w:val="36"/>
          <w:sz w:val="24"/>
          <w:szCs w:val="24"/>
          <w:lang w:val="en-US" w:eastAsia="ru-RU"/>
        </w:rPr>
        <w:t xml:space="preserve"> / 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" w:eastAsia="en-US"/>
        </w:rPr>
        <w:t>G.-J.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" w:eastAsia="en-US"/>
        </w:rPr>
        <w:t xml:space="preserve">Tang 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en-US" w:eastAsia="en-US"/>
        </w:rPr>
        <w:t>[et al.] 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" w:eastAsia="en-US"/>
        </w:rPr>
        <w:t xml:space="preserve">// Laser &amp; Photonics Reviews </w:t>
      </w:r>
      <w:r w:rsidRPr="00B175F5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" w:eastAsia="en-US"/>
        </w:rPr>
        <w:t>20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en-US" w:eastAsia="en-US"/>
        </w:rPr>
        <w:t xml:space="preserve">22. </w:t>
      </w:r>
      <w:r w:rsidRPr="00B175F5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pacing w:val="-4"/>
          <w:sz w:val="24"/>
          <w:szCs w:val="24"/>
          <w:lang w:val="en-US" w:eastAsia="en-US"/>
        </w:rPr>
        <w:t xml:space="preserve"> P. 1</w:t>
      </w:r>
      <w:r w:rsidRPr="00B175F5">
        <w:rPr>
          <w:rFonts w:ascii="Times New Roman" w:eastAsia="Calibri" w:hAnsi="Times New Roman" w:cs="Times New Roman"/>
          <w:color w:val="000000"/>
          <w:spacing w:val="-4"/>
          <w:sz w:val="24"/>
          <w:szCs w:val="24"/>
          <w:lang w:val="" w:eastAsia="en-US"/>
        </w:rPr>
        <w:t>–3.</w:t>
      </w:r>
    </w:p>
    <w:p w:rsidR="00A90599" w:rsidRPr="00A90599" w:rsidRDefault="00B175F5" w:rsidP="00A90599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" w:eastAsia="en-US"/>
        </w:rPr>
      </w:pP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" w:eastAsia="ru-RU"/>
        </w:rPr>
        <w:t>Recent advances in photonic crystal optical devices: A review</w:t>
      </w:r>
      <w:r w:rsidR="00513C58" w:rsidRPr="00513C58">
        <w:rPr>
          <w:rFonts w:ascii="Times New Roman" w:eastAsia="Times New Roman" w:hAnsi="Times New Roman" w:cs="Times New Roman"/>
          <w:kern w:val="36"/>
          <w:sz w:val="24"/>
          <w:szCs w:val="24"/>
          <w:lang w:val="en-US" w:eastAsia="ru-RU"/>
        </w:rPr>
        <w:t> </w:t>
      </w:r>
      <w:r w:rsidRPr="00B175F5">
        <w:rPr>
          <w:rFonts w:ascii="Times New Roman" w:eastAsia="Times New Roman" w:hAnsi="Times New Roman" w:cs="Times New Roman"/>
          <w:kern w:val="36"/>
          <w:sz w:val="24"/>
          <w:szCs w:val="24"/>
          <w:lang w:val="en-US" w:eastAsia="ru-RU"/>
        </w:rPr>
        <w:t>/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 xml:space="preserve"> M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A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Butt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,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S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N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="00513C58">
        <w:rPr>
          <w:rFonts w:ascii="Times New Roman" w:eastAsia="Calibri" w:hAnsi="Times New Roman" w:cs="Times New Roman"/>
          <w:sz w:val="24"/>
          <w:szCs w:val="24"/>
          <w:lang w:val="" w:eastAsia="en-US"/>
        </w:rPr>
        <w:t>Konina, N.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L.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Kazanskiy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// Optics &amp; Laser Technology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</w:t>
      </w:r>
      <w:r w:rsidRPr="00B175F5">
        <w:rPr>
          <w:rFonts w:ascii="Times New Roman" w:eastAsia="Calibri" w:hAnsi="Times New Roman" w:cs="Times New Roman"/>
          <w:sz w:val="24"/>
          <w:szCs w:val="24"/>
          <w:lang w:val="" w:eastAsia="en-US"/>
        </w:rPr>
        <w:t>20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21.</w:t>
      </w:r>
      <w:r w:rsidR="00513C58" w:rsidRPr="00513C58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</w:t>
      </w:r>
      <w:r w:rsidRPr="00B175F5">
        <w:rPr>
          <w:rFonts w:ascii="Times New Roman" w:eastAsia="Calibri" w:hAnsi="Times New Roman" w:cs="Times New Roman"/>
          <w:sz w:val="24"/>
          <w:szCs w:val="24"/>
          <w:lang w:val="en-US" w:eastAsia="en-US"/>
        </w:rPr>
        <w:t xml:space="preserve"> P. 1</w:t>
      </w:r>
      <w:r w:rsidRPr="00B175F5">
        <w:rPr>
          <w:rFonts w:ascii="Times New Roman" w:eastAsia="Calibri" w:hAnsi="Times New Roman" w:cs="Times New Roman"/>
          <w:color w:val="000000"/>
          <w:sz w:val="24"/>
          <w:szCs w:val="24"/>
          <w:lang w:val="" w:eastAsia="en-US"/>
        </w:rPr>
        <w:t>–3.</w:t>
      </w:r>
    </w:p>
    <w:p w:rsidR="00A90599" w:rsidRPr="00A90599" w:rsidRDefault="00A90599" w:rsidP="00A90599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" w:eastAsia="en-US"/>
        </w:rPr>
      </w:pPr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 защититься от </w:t>
      </w:r>
      <w:proofErr w:type="spellStart"/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ишинга</w:t>
      </w:r>
      <w:proofErr w:type="spellEnd"/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6 советов [Электронный ресурс] – Режим доступа: https://www.kaspersky.ru/blog/how-to-protect-yourself-from-phishing/31634/. – Дата </w:t>
      </w:r>
      <w:proofErr w:type="spellStart"/>
      <w:proofErr w:type="gramStart"/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ст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</w:t>
      </w:r>
      <w:proofErr w:type="gramEnd"/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18.03.2024.</w:t>
      </w:r>
    </w:p>
    <w:p w:rsidR="00A90599" w:rsidRPr="00EB7312" w:rsidRDefault="00A90599" w:rsidP="00A90599">
      <w:pPr>
        <w:numPr>
          <w:ilvl w:val="0"/>
          <w:numId w:val="2"/>
        </w:num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" w:eastAsia="en-US"/>
        </w:rPr>
      </w:pPr>
      <w:r w:rsidRPr="00A905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IT-безопасность для «ЧАЙНИКОВ» [Электронный ресурс, книга] / 2014. – Режим доступа: https://www.all-smety.ru/upload/iblock/ c9d/dummies_guide_it_security.pdf – Дата доступа: 16.03.2024</w:t>
      </w:r>
      <w:r w:rsidR="00F91C6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347FF9" w:rsidRDefault="00347FF9" w:rsidP="00347FF9">
      <w:pPr>
        <w:spacing w:after="0" w:line="240" w:lineRule="auto"/>
        <w:ind w:firstLine="454"/>
        <w:contextualSpacing/>
        <w:jc w:val="both"/>
        <w:outlineLvl w:val="0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7E135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Молодые ученые! Написание научных статей – это часть ВАШЕЙ работы по формулировке мыслей на языке вашей предметной области, изложению и классификации результатов 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ВАШЕГО </w:t>
      </w:r>
      <w:r w:rsidRPr="007E135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исследовани</w:t>
      </w:r>
      <w:r w:rsidRPr="007E135C">
        <w:rPr>
          <w:rFonts w:ascii="Times New Roman" w:hAnsi="Times New Roman" w:cs="Times New Roman"/>
          <w:color w:val="FF0000"/>
          <w:sz w:val="24"/>
          <w:szCs w:val="24"/>
        </w:rPr>
        <w:t>я, это часть ВАШЕГО погружения в предмет исследования</w:t>
      </w:r>
      <w:r>
        <w:rPr>
          <w:rFonts w:ascii="Times New Roman" w:hAnsi="Times New Roman" w:cs="Times New Roman"/>
          <w:color w:val="FF0000"/>
          <w:sz w:val="24"/>
          <w:szCs w:val="24"/>
        </w:rPr>
        <w:t>, результат ВАШЕЙ работы с источниками</w:t>
      </w:r>
      <w:r w:rsidRPr="007E135C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</w:p>
    <w:p w:rsidR="00347FF9" w:rsidRPr="00F91C66" w:rsidRDefault="00347FF9" w:rsidP="00347FF9">
      <w:pPr>
        <w:spacing w:after="0" w:line="240" w:lineRule="auto"/>
        <w:ind w:firstLine="454"/>
        <w:contextualSpacing/>
        <w:jc w:val="both"/>
        <w:outlineLvl w:val="0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F91C66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Реальность существования указанных в данном списке источников подтверждается научным руководителем письменно на отсканированной и подписанной статье автора.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Для упрощения данной проверки авторам рекомендуется собрать и предоставить руководителю </w:t>
      </w:r>
      <w:proofErr w:type="gramStart"/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интернет-ссылки</w:t>
      </w:r>
      <w:proofErr w:type="gramEnd"/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на библиографические записи о книгах, статьях и интернет-публикациях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Статьи,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содержащие не существующие источники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будут отклонены.  </w:t>
      </w:r>
    </w:p>
    <w:p w:rsidR="007E135C" w:rsidRDefault="007E135C" w:rsidP="00F91C66">
      <w:pPr>
        <w:spacing w:after="0" w:line="240" w:lineRule="auto"/>
        <w:ind w:firstLine="454"/>
        <w:contextualSpacing/>
        <w:jc w:val="both"/>
        <w:outlineLvl w:val="0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</w:p>
    <w:p w:rsidR="00EB7312" w:rsidRPr="007E135C" w:rsidRDefault="00EB7312" w:rsidP="00F91C66">
      <w:pPr>
        <w:spacing w:after="0" w:line="240" w:lineRule="auto"/>
        <w:ind w:firstLine="454"/>
        <w:contextualSpacing/>
        <w:jc w:val="both"/>
        <w:outlineLvl w:val="0"/>
        <w:rPr>
          <w:rFonts w:ascii="Times New Roman" w:eastAsia="Calibri" w:hAnsi="Times New Roman" w:cs="Times New Roman"/>
          <w:color w:val="FF0000"/>
          <w:sz w:val="24"/>
          <w:szCs w:val="24"/>
          <w:lang w:eastAsia="en-US"/>
        </w:rPr>
      </w:pPr>
    </w:p>
    <w:p w:rsidR="00A90599" w:rsidRPr="00B175F5" w:rsidRDefault="00A90599" w:rsidP="00A90599">
      <w:pPr>
        <w:spacing w:after="0" w:line="240" w:lineRule="auto"/>
        <w:ind w:left="454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  <w:lang w:val="" w:eastAsia="en-US"/>
        </w:rPr>
      </w:pPr>
    </w:p>
    <w:p w:rsidR="00B175F5" w:rsidRPr="00B175F5" w:rsidRDefault="00B175F5">
      <w:pPr>
        <w:rPr>
          <w:lang w:val=""/>
        </w:rPr>
      </w:pPr>
    </w:p>
    <w:sectPr w:rsidR="00B175F5" w:rsidRPr="00B175F5" w:rsidSect="008B3CF7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DengXian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1873FA"/>
    <w:multiLevelType w:val="hybridMultilevel"/>
    <w:tmpl w:val="E432D12E"/>
    <w:lvl w:ilvl="0" w:tplc="59AC8E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AF9240F"/>
    <w:multiLevelType w:val="hybridMultilevel"/>
    <w:tmpl w:val="8AAC6570"/>
    <w:lvl w:ilvl="0" w:tplc="098C7B28">
      <w:start w:val="1"/>
      <w:numFmt w:val="decimal"/>
      <w:suff w:val="space"/>
      <w:lvlText w:val="%1."/>
      <w:lvlJc w:val="left"/>
      <w:pPr>
        <w:ind w:left="0" w:firstLine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75F5"/>
    <w:rsid w:val="00011D38"/>
    <w:rsid w:val="00024661"/>
    <w:rsid w:val="00030BD4"/>
    <w:rsid w:val="001E4B7A"/>
    <w:rsid w:val="00226C4B"/>
    <w:rsid w:val="00251AFD"/>
    <w:rsid w:val="002A0EDB"/>
    <w:rsid w:val="00347FF9"/>
    <w:rsid w:val="00404032"/>
    <w:rsid w:val="004259FC"/>
    <w:rsid w:val="00457A18"/>
    <w:rsid w:val="004A4D98"/>
    <w:rsid w:val="00513C58"/>
    <w:rsid w:val="00531D01"/>
    <w:rsid w:val="005820B9"/>
    <w:rsid w:val="00652BC1"/>
    <w:rsid w:val="00656431"/>
    <w:rsid w:val="007629C5"/>
    <w:rsid w:val="007B39D5"/>
    <w:rsid w:val="007E135C"/>
    <w:rsid w:val="008B3CF7"/>
    <w:rsid w:val="00986C34"/>
    <w:rsid w:val="00A90599"/>
    <w:rsid w:val="00B175F5"/>
    <w:rsid w:val="00B261BE"/>
    <w:rsid w:val="00B50E05"/>
    <w:rsid w:val="00BB3417"/>
    <w:rsid w:val="00C80A61"/>
    <w:rsid w:val="00C820FD"/>
    <w:rsid w:val="00D1554D"/>
    <w:rsid w:val="00DA0783"/>
    <w:rsid w:val="00E916D3"/>
    <w:rsid w:val="00EB3871"/>
    <w:rsid w:val="00EB7312"/>
    <w:rsid w:val="00EB7C58"/>
    <w:rsid w:val="00EE437D"/>
    <w:rsid w:val="00F0014C"/>
    <w:rsid w:val="00F7386E"/>
    <w:rsid w:val="00F91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7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75F5"/>
    <w:rPr>
      <w:rFonts w:ascii="Tahoma" w:hAnsi="Tahoma" w:cs="Tahoma"/>
      <w:sz w:val="16"/>
      <w:szCs w:val="16"/>
    </w:rPr>
  </w:style>
  <w:style w:type="table" w:customStyle="1" w:styleId="84">
    <w:name w:val="Сетка таблицы84"/>
    <w:basedOn w:val="a1"/>
    <w:next w:val="a5"/>
    <w:uiPriority w:val="39"/>
    <w:rsid w:val="00B175F5"/>
    <w:pPr>
      <w:spacing w:after="0" w:line="240" w:lineRule="auto"/>
    </w:pPr>
    <w:rPr>
      <w:rFonts w:ascii="Calibri" w:eastAsia="Calibri" w:hAnsi="Calibri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5">
    <w:name w:val="Table Grid"/>
    <w:basedOn w:val="a1"/>
    <w:uiPriority w:val="59"/>
    <w:rsid w:val="00B175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5"/>
    <w:rsid w:val="004040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7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75F5"/>
    <w:rPr>
      <w:rFonts w:ascii="Tahoma" w:hAnsi="Tahoma" w:cs="Tahoma"/>
      <w:sz w:val="16"/>
      <w:szCs w:val="16"/>
    </w:rPr>
  </w:style>
  <w:style w:type="table" w:customStyle="1" w:styleId="84">
    <w:name w:val="Сетка таблицы84"/>
    <w:basedOn w:val="a1"/>
    <w:next w:val="a5"/>
    <w:uiPriority w:val="39"/>
    <w:rsid w:val="00B175F5"/>
    <w:pPr>
      <w:spacing w:after="0" w:line="240" w:lineRule="auto"/>
    </w:pPr>
    <w:rPr>
      <w:rFonts w:ascii="Calibri" w:eastAsia="Calibri" w:hAnsi="Calibri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5">
    <w:name w:val="Table Grid"/>
    <w:basedOn w:val="a1"/>
    <w:uiPriority w:val="59"/>
    <w:rsid w:val="00B175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5"/>
    <w:rsid w:val="004040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79</Words>
  <Characters>729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babich</dc:creator>
  <cp:lastModifiedBy>kbabich</cp:lastModifiedBy>
  <cp:revision>2</cp:revision>
  <dcterms:created xsi:type="dcterms:W3CDTF">2026-01-27T11:15:00Z</dcterms:created>
  <dcterms:modified xsi:type="dcterms:W3CDTF">2026-01-27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